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0"/>
        <w:tblW w:w="10065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28"/>
        <w:gridCol w:w="6237"/>
      </w:tblGrid>
      <w:tr w:rsidR="00DC097E" w:rsidRPr="00677055" w14:paraId="2616CA10" w14:textId="77777777" w:rsidTr="00DB768E">
        <w:tc>
          <w:tcPr>
            <w:tcW w:w="3828" w:type="dxa"/>
          </w:tcPr>
          <w:bookmarkStart w:id="0" w:name="MTBlankEqn"/>
          <w:p w14:paraId="66522957" w14:textId="77777777" w:rsidR="00DC097E" w:rsidRPr="00677055" w:rsidRDefault="00DC097E" w:rsidP="00DB768E">
            <w:pPr>
              <w:jc w:val="center"/>
              <w:rPr>
                <w:b/>
                <w:sz w:val="24"/>
              </w:rPr>
            </w:pPr>
            <w:r w:rsidRPr="00025957">
              <w:rPr>
                <w:rFonts w:eastAsia="Times New Roman" w:cs="Times New Roman"/>
                <w:position w:val="-4"/>
                <w:lang w:val="vi-VN"/>
              </w:rPr>
              <w:object w:dxaOrig="180" w:dyaOrig="279" w14:anchorId="04D0A8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5pt;height:14.5pt" o:ole="">
                  <v:imagedata r:id="rId8" o:title=""/>
                </v:shape>
                <o:OLEObject Type="Embed" ProgID="Equation.DSMT4" ShapeID="_x0000_i1025" DrawAspect="Content" ObjectID="_1780727126" r:id="rId9"/>
              </w:object>
            </w:r>
            <w:bookmarkEnd w:id="0"/>
            <w:r w:rsidRPr="00677055">
              <w:rPr>
                <w:b/>
                <w:sz w:val="24"/>
              </w:rPr>
              <w:t>SỞ GIÁO DỤC VÀ ĐÀO TẠO</w:t>
            </w:r>
          </w:p>
          <w:p w14:paraId="7908D8C7" w14:textId="77777777" w:rsidR="00DC097E" w:rsidRPr="00677055" w:rsidRDefault="00F2759D" w:rsidP="00DB768E">
            <w:pPr>
              <w:jc w:val="center"/>
              <w:rPr>
                <w:sz w:val="24"/>
                <w:u w:val="single"/>
              </w:rPr>
            </w:pPr>
            <w:r>
              <w:rPr>
                <w:b/>
                <w:sz w:val="24"/>
              </w:rPr>
              <w:t xml:space="preserve"> </w:t>
            </w:r>
            <w:r w:rsidR="00DC097E" w:rsidRPr="00677055">
              <w:rPr>
                <w:b/>
                <w:sz w:val="24"/>
              </w:rPr>
              <w:t>THANH HÓA</w:t>
            </w:r>
          </w:p>
          <w:p w14:paraId="637132E4" w14:textId="77777777" w:rsidR="00DC097E" w:rsidRPr="00677055" w:rsidRDefault="00DC097E" w:rsidP="00DB768E">
            <w:pPr>
              <w:jc w:val="center"/>
              <w:rPr>
                <w:sz w:val="24"/>
              </w:rPr>
            </w:pPr>
          </w:p>
          <w:p w14:paraId="08BA448D" w14:textId="6B7D6AE8" w:rsidR="00DC097E" w:rsidRPr="007C14C6" w:rsidRDefault="00DC097E" w:rsidP="00DB768E">
            <w:pPr>
              <w:jc w:val="center"/>
              <w:rPr>
                <w:b/>
                <w:color w:val="3333CC"/>
                <w:sz w:val="24"/>
              </w:rPr>
            </w:pPr>
            <w:r w:rsidRPr="007C14C6">
              <w:rPr>
                <w:b/>
                <w:color w:val="3333CC"/>
                <w:sz w:val="24"/>
              </w:rPr>
              <w:t xml:space="preserve">ĐỀ </w:t>
            </w:r>
            <w:r w:rsidR="007C14C6" w:rsidRPr="007C14C6">
              <w:rPr>
                <w:b/>
                <w:color w:val="3333CC"/>
                <w:sz w:val="24"/>
              </w:rPr>
              <w:t>GIỚI THIỆU</w:t>
            </w:r>
            <w:r w:rsidR="009923D9">
              <w:rPr>
                <w:b/>
                <w:color w:val="3333CC"/>
                <w:sz w:val="24"/>
              </w:rPr>
              <w:t xml:space="preserve"> 37</w:t>
            </w:r>
          </w:p>
          <w:p w14:paraId="6CE48207" w14:textId="77777777" w:rsidR="00DC097E" w:rsidRPr="00677055" w:rsidRDefault="00DC097E" w:rsidP="00DB768E">
            <w:pPr>
              <w:jc w:val="center"/>
              <w:rPr>
                <w:sz w:val="24"/>
              </w:rPr>
            </w:pPr>
          </w:p>
          <w:p w14:paraId="155D3836" w14:textId="77777777" w:rsidR="00DC097E" w:rsidRPr="00677055" w:rsidRDefault="00DC097E" w:rsidP="00DB768E">
            <w:pPr>
              <w:jc w:val="center"/>
              <w:rPr>
                <w:sz w:val="24"/>
              </w:rPr>
            </w:pPr>
          </w:p>
        </w:tc>
        <w:tc>
          <w:tcPr>
            <w:tcW w:w="6237" w:type="dxa"/>
          </w:tcPr>
          <w:p w14:paraId="34423839" w14:textId="77777777" w:rsidR="00DC097E" w:rsidRPr="00677055" w:rsidRDefault="00DC097E" w:rsidP="00DB768E">
            <w:pPr>
              <w:jc w:val="center"/>
              <w:rPr>
                <w:b/>
                <w:sz w:val="24"/>
              </w:rPr>
            </w:pPr>
            <w:r w:rsidRPr="00677055">
              <w:rPr>
                <w:b/>
                <w:sz w:val="24"/>
              </w:rPr>
              <w:t>KỲ THI VÀO LỚP 10 THPT CHUYÊN LAM SƠN</w:t>
            </w:r>
          </w:p>
          <w:p w14:paraId="6B73BCEB" w14:textId="328B312D" w:rsidR="00DC097E" w:rsidRPr="00677055" w:rsidRDefault="00DC097E" w:rsidP="00DB768E">
            <w:pPr>
              <w:jc w:val="center"/>
              <w:rPr>
                <w:b/>
                <w:sz w:val="24"/>
              </w:rPr>
            </w:pPr>
            <w:r w:rsidRPr="00677055">
              <w:rPr>
                <w:b/>
                <w:sz w:val="24"/>
              </w:rPr>
              <w:t>NĂM HỌC 202</w:t>
            </w:r>
            <w:r w:rsidR="007C14C6">
              <w:rPr>
                <w:b/>
                <w:sz w:val="24"/>
              </w:rPr>
              <w:t>4</w:t>
            </w:r>
            <w:r w:rsidRPr="00677055">
              <w:rPr>
                <w:b/>
                <w:sz w:val="24"/>
              </w:rPr>
              <w:t xml:space="preserve"> - 202</w:t>
            </w:r>
            <w:r w:rsidR="007C14C6">
              <w:rPr>
                <w:b/>
                <w:sz w:val="24"/>
              </w:rPr>
              <w:t>5</w:t>
            </w:r>
          </w:p>
          <w:p w14:paraId="522377E2" w14:textId="77777777" w:rsidR="00DC097E" w:rsidRPr="00677055" w:rsidRDefault="00DC097E" w:rsidP="00DB768E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</w:t>
            </w:r>
            <w:r w:rsidRPr="00677055">
              <w:rPr>
                <w:b/>
                <w:sz w:val="24"/>
              </w:rPr>
              <w:t>:</w:t>
            </w:r>
            <w:r w:rsidRPr="00677055">
              <w:rPr>
                <w:sz w:val="24"/>
              </w:rPr>
              <w:t xml:space="preserve"> </w:t>
            </w:r>
            <w:r w:rsidR="00FA108F">
              <w:rPr>
                <w:b/>
                <w:sz w:val="24"/>
              </w:rPr>
              <w:t>TIN</w:t>
            </w:r>
            <w:r w:rsidRPr="00677055">
              <w:rPr>
                <w:b/>
                <w:sz w:val="24"/>
              </w:rPr>
              <w:t xml:space="preserve"> </w:t>
            </w:r>
            <w:r w:rsidR="00F424D8">
              <w:rPr>
                <w:b/>
                <w:sz w:val="24"/>
              </w:rPr>
              <w:t>HỌC</w:t>
            </w:r>
          </w:p>
          <w:p w14:paraId="35BB0453" w14:textId="77777777" w:rsidR="00DC097E" w:rsidRPr="00677055" w:rsidRDefault="00DC097E" w:rsidP="00DB768E">
            <w:pPr>
              <w:jc w:val="center"/>
              <w:rPr>
                <w:i/>
                <w:sz w:val="24"/>
              </w:rPr>
            </w:pPr>
            <w:r w:rsidRPr="00677055">
              <w:rPr>
                <w:bCs/>
                <w:i/>
                <w:sz w:val="24"/>
              </w:rPr>
              <w:t>(Dùng cho thí sinh thi vào lớp</w:t>
            </w:r>
            <w:r w:rsidR="00FA108F">
              <w:rPr>
                <w:i/>
                <w:sz w:val="24"/>
              </w:rPr>
              <w:t xml:space="preserve"> chuyên Tin</w:t>
            </w:r>
            <w:r w:rsidRPr="00677055">
              <w:rPr>
                <w:i/>
                <w:sz w:val="24"/>
              </w:rPr>
              <w:t>)</w:t>
            </w:r>
          </w:p>
          <w:p w14:paraId="62A1BB38" w14:textId="77777777" w:rsidR="00DC097E" w:rsidRPr="00677055" w:rsidRDefault="00DC097E" w:rsidP="00DB768E">
            <w:pPr>
              <w:jc w:val="center"/>
              <w:rPr>
                <w:sz w:val="24"/>
              </w:rPr>
            </w:pPr>
            <w:r w:rsidRPr="007A154E">
              <w:rPr>
                <w:b/>
                <w:sz w:val="24"/>
              </w:rPr>
              <w:t>Thời gian làm bài: 150 phút</w:t>
            </w:r>
            <w:r w:rsidRPr="00677055">
              <w:rPr>
                <w:b/>
                <w:sz w:val="24"/>
              </w:rPr>
              <w:t xml:space="preserve"> </w:t>
            </w:r>
            <w:r w:rsidRPr="00677055">
              <w:rPr>
                <w:sz w:val="24"/>
              </w:rPr>
              <w:t>(</w:t>
            </w:r>
            <w:r w:rsidRPr="00677055">
              <w:rPr>
                <w:i/>
                <w:iCs/>
                <w:sz w:val="24"/>
              </w:rPr>
              <w:t>k</w:t>
            </w:r>
            <w:r w:rsidRPr="00677055">
              <w:rPr>
                <w:i/>
                <w:sz w:val="24"/>
              </w:rPr>
              <w:t>hông kể thờ</w:t>
            </w:r>
            <w:r>
              <w:rPr>
                <w:i/>
                <w:sz w:val="24"/>
              </w:rPr>
              <w:t xml:space="preserve">i gian phát </w:t>
            </w:r>
            <w:r w:rsidRPr="00677055">
              <w:rPr>
                <w:i/>
                <w:sz w:val="24"/>
              </w:rPr>
              <w:t>đề</w:t>
            </w:r>
            <w:r w:rsidRPr="00677055">
              <w:rPr>
                <w:sz w:val="24"/>
              </w:rPr>
              <w:t>)</w:t>
            </w:r>
          </w:p>
          <w:p w14:paraId="71982FBA" w14:textId="11223215" w:rsidR="00DC097E" w:rsidRPr="00677055" w:rsidRDefault="00DC097E" w:rsidP="00DB768E">
            <w:pPr>
              <w:jc w:val="center"/>
              <w:rPr>
                <w:sz w:val="24"/>
              </w:rPr>
            </w:pPr>
            <w:r w:rsidRPr="00677055">
              <w:rPr>
                <w:sz w:val="24"/>
              </w:rPr>
              <w:t xml:space="preserve"> Ngày thi: </w:t>
            </w:r>
            <w:r w:rsidR="007C14C6">
              <w:rPr>
                <w:sz w:val="24"/>
              </w:rPr>
              <w:t>……</w:t>
            </w:r>
            <w:r w:rsidRPr="00677055">
              <w:rPr>
                <w:sz w:val="24"/>
              </w:rPr>
              <w:t>/</w:t>
            </w:r>
            <w:r w:rsidR="007C14C6">
              <w:rPr>
                <w:sz w:val="24"/>
              </w:rPr>
              <w:t>…….</w:t>
            </w:r>
            <w:r w:rsidRPr="00677055">
              <w:rPr>
                <w:sz w:val="24"/>
              </w:rPr>
              <w:t>/202</w:t>
            </w:r>
            <w:r w:rsidR="007C14C6">
              <w:rPr>
                <w:sz w:val="24"/>
              </w:rPr>
              <w:t>4</w:t>
            </w:r>
          </w:p>
          <w:p w14:paraId="766BF159" w14:textId="5521F812" w:rsidR="00DC097E" w:rsidRPr="00677055" w:rsidRDefault="00DC097E" w:rsidP="00B609D6">
            <w:pPr>
              <w:jc w:val="center"/>
              <w:rPr>
                <w:b/>
                <w:i/>
                <w:sz w:val="24"/>
              </w:rPr>
            </w:pPr>
            <w:r w:rsidRPr="00677055">
              <w:rPr>
                <w:i/>
                <w:sz w:val="24"/>
              </w:rPr>
              <w:t>(Đề thi có 0</w:t>
            </w:r>
            <w:r w:rsidR="00B609D6">
              <w:rPr>
                <w:i/>
                <w:sz w:val="24"/>
              </w:rPr>
              <w:t>4</w:t>
            </w:r>
            <w:r w:rsidRPr="00677055">
              <w:rPr>
                <w:i/>
                <w:sz w:val="24"/>
              </w:rPr>
              <w:t xml:space="preserve"> </w:t>
            </w:r>
            <w:r w:rsidR="007C14C6">
              <w:rPr>
                <w:i/>
                <w:sz w:val="24"/>
              </w:rPr>
              <w:t>bài</w:t>
            </w:r>
            <w:r w:rsidRPr="00677055">
              <w:rPr>
                <w:i/>
                <w:sz w:val="24"/>
              </w:rPr>
              <w:t>, gồm 0</w:t>
            </w:r>
            <w:r w:rsidR="00B609D6">
              <w:rPr>
                <w:i/>
                <w:sz w:val="24"/>
              </w:rPr>
              <w:t>3</w:t>
            </w:r>
            <w:r w:rsidRPr="00677055">
              <w:rPr>
                <w:i/>
                <w:sz w:val="24"/>
              </w:rPr>
              <w:t xml:space="preserve"> trang)</w:t>
            </w:r>
          </w:p>
        </w:tc>
      </w:tr>
    </w:tbl>
    <w:p w14:paraId="53527C7C" w14:textId="48D77840" w:rsidR="002F4EA9" w:rsidRDefault="001B21F4" w:rsidP="001C21EF">
      <w:pPr>
        <w:pStyle w:val="Heading1"/>
      </w:pPr>
      <w:r>
        <w:t>Tổng quan đền thi:</w:t>
      </w:r>
    </w:p>
    <w:tbl>
      <w:tblPr>
        <w:tblW w:w="94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1"/>
        <w:gridCol w:w="2325"/>
        <w:gridCol w:w="1932"/>
        <w:gridCol w:w="1701"/>
        <w:gridCol w:w="1701"/>
        <w:gridCol w:w="994"/>
      </w:tblGrid>
      <w:tr w:rsidR="002F4EA9" w:rsidRPr="00962D09" w14:paraId="53BAEF3F" w14:textId="77777777" w:rsidTr="006D7813">
        <w:trPr>
          <w:trHeight w:val="241"/>
          <w:jc w:val="center"/>
        </w:trPr>
        <w:tc>
          <w:tcPr>
            <w:tcW w:w="761" w:type="dxa"/>
            <w:shd w:val="clear" w:color="auto" w:fill="auto"/>
            <w:vAlign w:val="center"/>
          </w:tcPr>
          <w:p w14:paraId="1E7E957D" w14:textId="3A812FB8" w:rsidR="002F4EA9" w:rsidRPr="00962D09" w:rsidRDefault="006D7813" w:rsidP="001B21F4">
            <w:pPr>
              <w:spacing w:before="40" w:after="4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ài</w:t>
            </w:r>
          </w:p>
        </w:tc>
        <w:tc>
          <w:tcPr>
            <w:tcW w:w="2325" w:type="dxa"/>
            <w:shd w:val="clear" w:color="auto" w:fill="auto"/>
            <w:vAlign w:val="center"/>
          </w:tcPr>
          <w:p w14:paraId="79399A39" w14:textId="77777777" w:rsidR="002F4EA9" w:rsidRPr="00962D09" w:rsidRDefault="002F4EA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Tên bài</w:t>
            </w:r>
          </w:p>
        </w:tc>
        <w:tc>
          <w:tcPr>
            <w:tcW w:w="1932" w:type="dxa"/>
            <w:shd w:val="clear" w:color="auto" w:fill="auto"/>
            <w:vAlign w:val="center"/>
          </w:tcPr>
          <w:p w14:paraId="6ACB0614" w14:textId="77777777" w:rsidR="006D7813" w:rsidRDefault="002F4EA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 xml:space="preserve">Tên </w:t>
            </w:r>
            <w:r w:rsidR="00481FC9">
              <w:rPr>
                <w:b/>
                <w:szCs w:val="26"/>
              </w:rPr>
              <w:t>file</w:t>
            </w:r>
            <w:r w:rsidR="006728BA">
              <w:rPr>
                <w:b/>
                <w:szCs w:val="26"/>
              </w:rPr>
              <w:t xml:space="preserve"> </w:t>
            </w:r>
          </w:p>
          <w:p w14:paraId="31DE774A" w14:textId="2F6257B2" w:rsidR="002F4EA9" w:rsidRPr="00962D09" w:rsidRDefault="00AA27EC" w:rsidP="001B21F4">
            <w:pPr>
              <w:spacing w:before="40" w:after="4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hương trình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E933204" w14:textId="77777777" w:rsidR="002F4EA9" w:rsidRPr="00962D09" w:rsidRDefault="002F4EA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Dữ liệu và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FF29F04" w14:textId="77777777" w:rsidR="002F4EA9" w:rsidRPr="00962D09" w:rsidRDefault="002F4EA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Kết quả ra</w:t>
            </w:r>
          </w:p>
        </w:tc>
        <w:tc>
          <w:tcPr>
            <w:tcW w:w="994" w:type="dxa"/>
            <w:vAlign w:val="center"/>
          </w:tcPr>
          <w:p w14:paraId="09CB34F2" w14:textId="77777777" w:rsidR="002F4EA9" w:rsidRPr="00962D09" w:rsidRDefault="002F4EA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Điểm</w:t>
            </w:r>
          </w:p>
        </w:tc>
      </w:tr>
      <w:tr w:rsidR="002F4EA9" w:rsidRPr="00962D09" w14:paraId="4B32093B" w14:textId="77777777" w:rsidTr="006D7813">
        <w:trPr>
          <w:trHeight w:val="282"/>
          <w:jc w:val="center"/>
        </w:trPr>
        <w:tc>
          <w:tcPr>
            <w:tcW w:w="761" w:type="dxa"/>
            <w:shd w:val="clear" w:color="auto" w:fill="auto"/>
          </w:tcPr>
          <w:p w14:paraId="45791ABB" w14:textId="091080A9" w:rsidR="002F4EA9" w:rsidRPr="00962D09" w:rsidRDefault="002F4EA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1</w:t>
            </w:r>
          </w:p>
        </w:tc>
        <w:tc>
          <w:tcPr>
            <w:tcW w:w="2325" w:type="dxa"/>
            <w:shd w:val="clear" w:color="auto" w:fill="auto"/>
            <w:vAlign w:val="center"/>
          </w:tcPr>
          <w:p w14:paraId="52033F6A" w14:textId="14B9AB9E" w:rsidR="002F4EA9" w:rsidRPr="00884A95" w:rsidRDefault="00432A1E" w:rsidP="00155253">
            <w:pPr>
              <w:spacing w:before="40" w:after="40"/>
              <w:jc w:val="left"/>
              <w:rPr>
                <w:b/>
                <w:bCs/>
                <w:szCs w:val="26"/>
                <w:lang w:val="en-SG"/>
              </w:rPr>
            </w:pPr>
            <w:r>
              <w:rPr>
                <w:b/>
                <w:bCs/>
              </w:rPr>
              <w:t>Luỹ thừa</w:t>
            </w:r>
          </w:p>
        </w:tc>
        <w:tc>
          <w:tcPr>
            <w:tcW w:w="1932" w:type="dxa"/>
            <w:shd w:val="clear" w:color="auto" w:fill="auto"/>
          </w:tcPr>
          <w:p w14:paraId="61A4AA49" w14:textId="1DB86A20" w:rsidR="002F4EA9" w:rsidRPr="002F36D4" w:rsidRDefault="007C14C6" w:rsidP="001B21F4">
            <w:pPr>
              <w:spacing w:before="40" w:after="40"/>
              <w:jc w:val="center"/>
              <w:rPr>
                <w:szCs w:val="26"/>
                <w:lang w:val="en-SG"/>
              </w:rPr>
            </w:pPr>
            <w:r w:rsidRPr="002F36D4">
              <w:rPr>
                <w:szCs w:val="26"/>
                <w:lang w:val="en-SG"/>
              </w:rPr>
              <w:t>BAI</w:t>
            </w:r>
            <w:r w:rsidR="003734A6" w:rsidRPr="002F36D4">
              <w:rPr>
                <w:szCs w:val="26"/>
                <w:lang w:val="en-SG"/>
              </w:rPr>
              <w:t>1.*</w:t>
            </w:r>
          </w:p>
        </w:tc>
        <w:tc>
          <w:tcPr>
            <w:tcW w:w="1701" w:type="dxa"/>
            <w:shd w:val="clear" w:color="auto" w:fill="auto"/>
          </w:tcPr>
          <w:p w14:paraId="05259820" w14:textId="00AD7429" w:rsidR="002F4EA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3734A6" w:rsidRPr="002F36D4">
              <w:rPr>
                <w:szCs w:val="26"/>
              </w:rPr>
              <w:t>1.INP</w:t>
            </w:r>
          </w:p>
        </w:tc>
        <w:tc>
          <w:tcPr>
            <w:tcW w:w="1701" w:type="dxa"/>
            <w:shd w:val="clear" w:color="auto" w:fill="auto"/>
          </w:tcPr>
          <w:p w14:paraId="0E49C2CB" w14:textId="1C389335" w:rsidR="002F4EA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3734A6" w:rsidRPr="002F36D4">
              <w:rPr>
                <w:szCs w:val="26"/>
              </w:rPr>
              <w:t>1.OUT</w:t>
            </w:r>
          </w:p>
        </w:tc>
        <w:tc>
          <w:tcPr>
            <w:tcW w:w="994" w:type="dxa"/>
          </w:tcPr>
          <w:p w14:paraId="3EC29DF1" w14:textId="397FDF33" w:rsidR="002F4EA9" w:rsidRPr="002F36D4" w:rsidRDefault="002F4EA9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>4</w:t>
            </w:r>
            <w:r w:rsidR="007C14C6" w:rsidRPr="002F36D4">
              <w:rPr>
                <w:szCs w:val="26"/>
              </w:rPr>
              <w:t>.0</w:t>
            </w:r>
          </w:p>
        </w:tc>
      </w:tr>
      <w:tr w:rsidR="00056889" w:rsidRPr="00155253" w14:paraId="4262C689" w14:textId="77777777" w:rsidTr="006D7813">
        <w:trPr>
          <w:trHeight w:val="293"/>
          <w:jc w:val="center"/>
        </w:trPr>
        <w:tc>
          <w:tcPr>
            <w:tcW w:w="761" w:type="dxa"/>
            <w:shd w:val="clear" w:color="auto" w:fill="auto"/>
          </w:tcPr>
          <w:p w14:paraId="5998FEBD" w14:textId="59248C90" w:rsidR="00056889" w:rsidRPr="00962D09" w:rsidRDefault="0005688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2</w:t>
            </w:r>
          </w:p>
        </w:tc>
        <w:tc>
          <w:tcPr>
            <w:tcW w:w="2325" w:type="dxa"/>
            <w:shd w:val="clear" w:color="auto" w:fill="auto"/>
            <w:vAlign w:val="center"/>
          </w:tcPr>
          <w:p w14:paraId="5D717E7C" w14:textId="37814345" w:rsidR="00056889" w:rsidRPr="00155253" w:rsidRDefault="00155253" w:rsidP="00155253">
            <w:pPr>
              <w:spacing w:before="40" w:after="40"/>
              <w:rPr>
                <w:b/>
                <w:szCs w:val="26"/>
              </w:rPr>
            </w:pPr>
            <w:r w:rsidRPr="00155253">
              <w:rPr>
                <w:b/>
                <w:szCs w:val="26"/>
              </w:rPr>
              <w:t>Nguyên tố</w:t>
            </w:r>
          </w:p>
        </w:tc>
        <w:tc>
          <w:tcPr>
            <w:tcW w:w="1932" w:type="dxa"/>
            <w:shd w:val="clear" w:color="auto" w:fill="auto"/>
          </w:tcPr>
          <w:p w14:paraId="660E557A" w14:textId="777F34F3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 xml:space="preserve">BAI </w:t>
            </w:r>
            <w:r w:rsidR="00056889" w:rsidRPr="002F36D4">
              <w:rPr>
                <w:szCs w:val="26"/>
              </w:rPr>
              <w:t>2.*</w:t>
            </w:r>
          </w:p>
        </w:tc>
        <w:tc>
          <w:tcPr>
            <w:tcW w:w="1701" w:type="dxa"/>
            <w:shd w:val="clear" w:color="auto" w:fill="auto"/>
          </w:tcPr>
          <w:p w14:paraId="4EF221E1" w14:textId="5D98B40C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 xml:space="preserve">BAI </w:t>
            </w:r>
            <w:r w:rsidR="00056889" w:rsidRPr="002F36D4">
              <w:rPr>
                <w:szCs w:val="26"/>
              </w:rPr>
              <w:t>2.INP</w:t>
            </w:r>
          </w:p>
        </w:tc>
        <w:tc>
          <w:tcPr>
            <w:tcW w:w="1701" w:type="dxa"/>
            <w:shd w:val="clear" w:color="auto" w:fill="auto"/>
          </w:tcPr>
          <w:p w14:paraId="3A0A988B" w14:textId="7B15723C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>BAI2</w:t>
            </w:r>
            <w:r w:rsidR="00056889" w:rsidRPr="002F36D4">
              <w:rPr>
                <w:szCs w:val="26"/>
              </w:rPr>
              <w:t>.OUT</w:t>
            </w:r>
          </w:p>
        </w:tc>
        <w:tc>
          <w:tcPr>
            <w:tcW w:w="994" w:type="dxa"/>
          </w:tcPr>
          <w:p w14:paraId="438AE43D" w14:textId="66D1983E" w:rsidR="00056889" w:rsidRPr="002F36D4" w:rsidRDefault="00056889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>3</w:t>
            </w:r>
            <w:r w:rsidR="007C14C6" w:rsidRPr="002F36D4">
              <w:rPr>
                <w:szCs w:val="26"/>
              </w:rPr>
              <w:t>.0</w:t>
            </w:r>
          </w:p>
        </w:tc>
      </w:tr>
      <w:tr w:rsidR="00056889" w:rsidRPr="00962D09" w14:paraId="4B07E1F4" w14:textId="77777777" w:rsidTr="006D7813">
        <w:trPr>
          <w:trHeight w:val="293"/>
          <w:jc w:val="center"/>
        </w:trPr>
        <w:tc>
          <w:tcPr>
            <w:tcW w:w="761" w:type="dxa"/>
            <w:shd w:val="clear" w:color="auto" w:fill="auto"/>
          </w:tcPr>
          <w:p w14:paraId="62674F75" w14:textId="6A3160DA" w:rsidR="00056889" w:rsidRPr="00962D09" w:rsidRDefault="0005688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3</w:t>
            </w:r>
          </w:p>
        </w:tc>
        <w:tc>
          <w:tcPr>
            <w:tcW w:w="2325" w:type="dxa"/>
            <w:shd w:val="clear" w:color="auto" w:fill="auto"/>
            <w:vAlign w:val="center"/>
          </w:tcPr>
          <w:p w14:paraId="3060259B" w14:textId="51444212" w:rsidR="00056889" w:rsidRPr="00884A95" w:rsidRDefault="00102EB4" w:rsidP="00155253">
            <w:pPr>
              <w:spacing w:before="40" w:after="40"/>
              <w:jc w:val="left"/>
              <w:rPr>
                <w:b/>
                <w:bCs/>
                <w:szCs w:val="26"/>
                <w:lang w:val="en-SG"/>
              </w:rPr>
            </w:pPr>
            <w:r>
              <w:rPr>
                <w:b/>
                <w:bCs/>
              </w:rPr>
              <w:t>Xâu con</w:t>
            </w:r>
          </w:p>
        </w:tc>
        <w:tc>
          <w:tcPr>
            <w:tcW w:w="1932" w:type="dxa"/>
            <w:shd w:val="clear" w:color="auto" w:fill="auto"/>
          </w:tcPr>
          <w:p w14:paraId="738F6693" w14:textId="1E39DF01" w:rsidR="00056889" w:rsidRPr="002F36D4" w:rsidRDefault="007C14C6" w:rsidP="001B21F4">
            <w:pPr>
              <w:spacing w:before="40" w:after="40"/>
              <w:jc w:val="center"/>
              <w:rPr>
                <w:szCs w:val="26"/>
                <w:lang w:val="en-SG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056889" w:rsidRPr="002F36D4">
              <w:rPr>
                <w:szCs w:val="26"/>
                <w:lang w:val="en-SG"/>
              </w:rPr>
              <w:t>3.*</w:t>
            </w:r>
          </w:p>
        </w:tc>
        <w:tc>
          <w:tcPr>
            <w:tcW w:w="1701" w:type="dxa"/>
            <w:shd w:val="clear" w:color="auto" w:fill="auto"/>
          </w:tcPr>
          <w:p w14:paraId="5F5F093D" w14:textId="2644F517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056889" w:rsidRPr="002F36D4">
              <w:rPr>
                <w:szCs w:val="26"/>
              </w:rPr>
              <w:t>3.INP</w:t>
            </w:r>
          </w:p>
        </w:tc>
        <w:tc>
          <w:tcPr>
            <w:tcW w:w="1701" w:type="dxa"/>
            <w:shd w:val="clear" w:color="auto" w:fill="auto"/>
          </w:tcPr>
          <w:p w14:paraId="5BF26278" w14:textId="1918C7C2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056889" w:rsidRPr="002F36D4">
              <w:rPr>
                <w:szCs w:val="26"/>
              </w:rPr>
              <w:t>3.OUT</w:t>
            </w:r>
          </w:p>
        </w:tc>
        <w:tc>
          <w:tcPr>
            <w:tcW w:w="994" w:type="dxa"/>
          </w:tcPr>
          <w:p w14:paraId="7CB8725A" w14:textId="20E36CCC" w:rsidR="00056889" w:rsidRPr="002F36D4" w:rsidRDefault="00056889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>2</w:t>
            </w:r>
            <w:r w:rsidR="007C14C6" w:rsidRPr="002F36D4">
              <w:rPr>
                <w:szCs w:val="26"/>
              </w:rPr>
              <w:t>.0</w:t>
            </w:r>
          </w:p>
        </w:tc>
      </w:tr>
      <w:tr w:rsidR="00056889" w:rsidRPr="00962D09" w14:paraId="5BE14380" w14:textId="77777777" w:rsidTr="006D7813">
        <w:trPr>
          <w:trHeight w:val="266"/>
          <w:jc w:val="center"/>
        </w:trPr>
        <w:tc>
          <w:tcPr>
            <w:tcW w:w="761" w:type="dxa"/>
            <w:shd w:val="clear" w:color="auto" w:fill="auto"/>
          </w:tcPr>
          <w:p w14:paraId="08741FD7" w14:textId="035D84A8" w:rsidR="00056889" w:rsidRPr="00962D09" w:rsidRDefault="00056889" w:rsidP="001B21F4">
            <w:pPr>
              <w:spacing w:before="40" w:after="40"/>
              <w:jc w:val="center"/>
              <w:rPr>
                <w:b/>
                <w:szCs w:val="26"/>
              </w:rPr>
            </w:pPr>
            <w:r w:rsidRPr="00962D09">
              <w:rPr>
                <w:b/>
                <w:szCs w:val="26"/>
              </w:rPr>
              <w:t>4</w:t>
            </w:r>
          </w:p>
        </w:tc>
        <w:tc>
          <w:tcPr>
            <w:tcW w:w="2325" w:type="dxa"/>
            <w:shd w:val="clear" w:color="auto" w:fill="auto"/>
            <w:vAlign w:val="center"/>
          </w:tcPr>
          <w:p w14:paraId="69F6388B" w14:textId="0252CB59" w:rsidR="00056889" w:rsidRPr="00884A95" w:rsidRDefault="00155253" w:rsidP="00155253">
            <w:pPr>
              <w:spacing w:before="40" w:after="40"/>
              <w:jc w:val="left"/>
              <w:rPr>
                <w:b/>
                <w:bCs/>
                <w:szCs w:val="26"/>
                <w:lang w:val="en-SG"/>
              </w:rPr>
            </w:pPr>
            <w:r w:rsidRPr="00884A95">
              <w:rPr>
                <w:b/>
                <w:bCs/>
              </w:rPr>
              <w:t>Xe buýt</w:t>
            </w:r>
          </w:p>
        </w:tc>
        <w:tc>
          <w:tcPr>
            <w:tcW w:w="1932" w:type="dxa"/>
            <w:shd w:val="clear" w:color="auto" w:fill="auto"/>
          </w:tcPr>
          <w:p w14:paraId="25E42A9A" w14:textId="618BD33F" w:rsidR="00056889" w:rsidRPr="002F36D4" w:rsidRDefault="007C14C6" w:rsidP="001B21F4">
            <w:pPr>
              <w:spacing w:before="40" w:after="40"/>
              <w:jc w:val="center"/>
              <w:rPr>
                <w:szCs w:val="26"/>
                <w:lang w:val="en-SG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056889" w:rsidRPr="002F36D4">
              <w:rPr>
                <w:szCs w:val="26"/>
                <w:lang w:val="en-SG"/>
              </w:rPr>
              <w:t>4.*</w:t>
            </w:r>
          </w:p>
        </w:tc>
        <w:tc>
          <w:tcPr>
            <w:tcW w:w="1701" w:type="dxa"/>
            <w:shd w:val="clear" w:color="auto" w:fill="auto"/>
          </w:tcPr>
          <w:p w14:paraId="3D432452" w14:textId="18F763BD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056889" w:rsidRPr="002F36D4">
              <w:rPr>
                <w:szCs w:val="26"/>
              </w:rPr>
              <w:t>4.INP</w:t>
            </w:r>
          </w:p>
        </w:tc>
        <w:tc>
          <w:tcPr>
            <w:tcW w:w="1701" w:type="dxa"/>
            <w:shd w:val="clear" w:color="auto" w:fill="auto"/>
          </w:tcPr>
          <w:p w14:paraId="53D5377A" w14:textId="2D19A367" w:rsidR="00056889" w:rsidRPr="002F36D4" w:rsidRDefault="007C14C6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  <w:lang w:val="en-SG"/>
              </w:rPr>
              <w:t xml:space="preserve">BAI </w:t>
            </w:r>
            <w:r w:rsidR="00056889" w:rsidRPr="002F36D4">
              <w:rPr>
                <w:szCs w:val="26"/>
              </w:rPr>
              <w:t>4.OUT</w:t>
            </w:r>
          </w:p>
        </w:tc>
        <w:tc>
          <w:tcPr>
            <w:tcW w:w="994" w:type="dxa"/>
          </w:tcPr>
          <w:p w14:paraId="35BE2D6B" w14:textId="34FD56CD" w:rsidR="00056889" w:rsidRPr="002F36D4" w:rsidRDefault="00056889" w:rsidP="001B21F4">
            <w:pPr>
              <w:spacing w:before="40" w:after="40"/>
              <w:jc w:val="center"/>
              <w:rPr>
                <w:szCs w:val="26"/>
              </w:rPr>
            </w:pPr>
            <w:r w:rsidRPr="002F36D4">
              <w:rPr>
                <w:szCs w:val="26"/>
              </w:rPr>
              <w:t>1</w:t>
            </w:r>
            <w:r w:rsidR="007C14C6" w:rsidRPr="002F36D4">
              <w:rPr>
                <w:szCs w:val="26"/>
              </w:rPr>
              <w:t>.0</w:t>
            </w:r>
          </w:p>
        </w:tc>
      </w:tr>
    </w:tbl>
    <w:p w14:paraId="6BE77956" w14:textId="77777777" w:rsidR="002F4EA9" w:rsidRPr="00AB4B11" w:rsidRDefault="002F4EA9" w:rsidP="008A0461">
      <w:pPr>
        <w:shd w:val="clear" w:color="auto" w:fill="FFFFFF"/>
        <w:spacing w:before="60"/>
        <w:rPr>
          <w:bCs/>
          <w:i/>
          <w:lang w:val="en-SG"/>
        </w:rPr>
      </w:pPr>
      <w:r w:rsidRPr="00AB4B11">
        <w:rPr>
          <w:bCs/>
          <w:i/>
          <w:lang w:val="en-SG"/>
        </w:rPr>
        <w:t>Dấu * được thay thế bằng CPP nếu là ngôn ngữ C++ hoặc PY nếu là ngôn ngữ PYTHON</w:t>
      </w:r>
      <w:r w:rsidR="00186CF8">
        <w:rPr>
          <w:bCs/>
          <w:i/>
          <w:lang w:val="en-SG"/>
        </w:rPr>
        <w:t>.</w:t>
      </w:r>
    </w:p>
    <w:p w14:paraId="2A26D167" w14:textId="77777777" w:rsidR="002F4EA9" w:rsidRDefault="002F4EA9" w:rsidP="008A0461">
      <w:pPr>
        <w:shd w:val="clear" w:color="auto" w:fill="FFFFFF"/>
        <w:rPr>
          <w:b/>
          <w:bCs/>
          <w:i/>
          <w:szCs w:val="26"/>
          <w:lang w:val="en-SG"/>
        </w:rPr>
      </w:pPr>
      <w:r w:rsidRPr="00962D09">
        <w:rPr>
          <w:b/>
          <w:bCs/>
          <w:i/>
          <w:szCs w:val="26"/>
          <w:lang w:val="en-SG"/>
        </w:rPr>
        <w:t>Hãy lập trình giải các bài toán sau:</w:t>
      </w:r>
    </w:p>
    <w:p w14:paraId="4ED90FAA" w14:textId="77777777" w:rsidR="001C21EF" w:rsidRDefault="001C21EF" w:rsidP="001C21EF">
      <w:pPr>
        <w:pStyle w:val="Heading1"/>
      </w:pPr>
    </w:p>
    <w:p w14:paraId="16145CAE" w14:textId="756F6DED" w:rsidR="00155253" w:rsidRDefault="00155253" w:rsidP="001C21EF">
      <w:pPr>
        <w:pStyle w:val="Heading1"/>
        <w:spacing w:line="288" w:lineRule="auto"/>
      </w:pPr>
      <w:r w:rsidRPr="008755DF">
        <w:t xml:space="preserve">Bài </w:t>
      </w:r>
      <w:r>
        <w:t>1</w:t>
      </w:r>
      <w:r w:rsidRPr="008755DF">
        <w:t xml:space="preserve">: </w:t>
      </w:r>
      <w:r w:rsidR="00432A1E">
        <w:t>Luỹ thừa</w:t>
      </w:r>
      <w:r>
        <w:t xml:space="preserve"> </w:t>
      </w:r>
    </w:p>
    <w:p w14:paraId="45E207E3" w14:textId="78B3B112" w:rsidR="007B1E94" w:rsidRDefault="007B1E94" w:rsidP="001C21EF">
      <w:pPr>
        <w:spacing w:line="288" w:lineRule="auto"/>
        <w:ind w:firstLine="720"/>
        <w:rPr>
          <w:szCs w:val="26"/>
        </w:rPr>
      </w:pPr>
      <w:r>
        <w:rPr>
          <w:szCs w:val="26"/>
        </w:rPr>
        <w:t>Vốn là người yêu thích môn số học, với Nam</w:t>
      </w:r>
      <w:r w:rsidR="00155253" w:rsidRPr="006E4915">
        <w:rPr>
          <w:szCs w:val="26"/>
        </w:rPr>
        <w:t xml:space="preserve"> bài toán </w:t>
      </w:r>
      <w:r>
        <w:rPr>
          <w:szCs w:val="26"/>
        </w:rPr>
        <w:t xml:space="preserve">tính </w:t>
      </w:r>
      <w:r w:rsidRPr="00385155">
        <w:rPr>
          <w:b/>
          <w:bCs/>
          <w:i/>
          <w:szCs w:val="26"/>
        </w:rPr>
        <w:t>a</w:t>
      </w:r>
      <w:r w:rsidRPr="00385155">
        <w:rPr>
          <w:b/>
          <w:bCs/>
          <w:i/>
          <w:szCs w:val="26"/>
          <w:vertAlign w:val="superscript"/>
        </w:rPr>
        <w:t>n</w:t>
      </w:r>
      <w:r>
        <w:rPr>
          <w:iCs/>
          <w:szCs w:val="26"/>
        </w:rPr>
        <w:t xml:space="preserve"> quá đơn giản, chính vì vậy mà cậu tự đặt ra vấn đề cần suy nghĩ cho bài toán này </w:t>
      </w:r>
      <w:r w:rsidRPr="006E4915">
        <w:rPr>
          <w:szCs w:val="26"/>
        </w:rPr>
        <w:t xml:space="preserve">khi </w:t>
      </w:r>
      <w:r w:rsidRPr="00385155">
        <w:rPr>
          <w:b/>
          <w:bCs/>
          <w:i/>
          <w:szCs w:val="26"/>
        </w:rPr>
        <w:t>n</w:t>
      </w:r>
      <w:r w:rsidRPr="006E4915">
        <w:rPr>
          <w:szCs w:val="26"/>
        </w:rPr>
        <w:t xml:space="preserve"> là số lớn thì </w:t>
      </w:r>
      <w:r>
        <w:rPr>
          <w:szCs w:val="26"/>
        </w:rPr>
        <w:t>cần thực hiện như thế n</w:t>
      </w:r>
      <w:r w:rsidR="00FE63E5">
        <w:rPr>
          <w:szCs w:val="26"/>
        </w:rPr>
        <w:t>ào</w:t>
      </w:r>
      <w:r>
        <w:rPr>
          <w:szCs w:val="26"/>
        </w:rPr>
        <w:t xml:space="preserve"> để cho ra kết quả trong trong một thời gian như ý</w:t>
      </w:r>
      <w:r w:rsidR="00FE63E5">
        <w:rPr>
          <w:szCs w:val="26"/>
        </w:rPr>
        <w:t>.</w:t>
      </w:r>
    </w:p>
    <w:p w14:paraId="67E0FFBC" w14:textId="2DD6E73E" w:rsidR="007B1E94" w:rsidRPr="0018447C" w:rsidRDefault="00155253" w:rsidP="001C21EF">
      <w:pPr>
        <w:spacing w:line="288" w:lineRule="auto"/>
        <w:rPr>
          <w:b/>
          <w:bCs/>
          <w:iCs/>
          <w:szCs w:val="26"/>
        </w:rPr>
      </w:pPr>
      <w:r w:rsidRPr="00385155">
        <w:rPr>
          <w:b/>
          <w:bCs/>
          <w:szCs w:val="26"/>
        </w:rPr>
        <w:t>Yêu cầu</w:t>
      </w:r>
      <w:r w:rsidR="00385155" w:rsidRPr="00385155">
        <w:rPr>
          <w:b/>
          <w:bCs/>
          <w:szCs w:val="26"/>
        </w:rPr>
        <w:t>:</w:t>
      </w:r>
      <w:r w:rsidRPr="006E4915">
        <w:rPr>
          <w:szCs w:val="26"/>
        </w:rPr>
        <w:t xml:space="preserve"> </w:t>
      </w:r>
      <w:r w:rsidR="007B1E94" w:rsidRPr="006E4915">
        <w:rPr>
          <w:szCs w:val="26"/>
        </w:rPr>
        <w:t xml:space="preserve">Cho một số nguyên dương </w:t>
      </w:r>
      <w:r w:rsidR="007B1E94" w:rsidRPr="00385155">
        <w:rPr>
          <w:b/>
          <w:bCs/>
          <w:i/>
          <w:szCs w:val="26"/>
        </w:rPr>
        <w:t>a</w:t>
      </w:r>
      <w:r w:rsidR="007B1E94" w:rsidRPr="006E4915">
        <w:rPr>
          <w:szCs w:val="26"/>
        </w:rPr>
        <w:t xml:space="preserve">. </w:t>
      </w:r>
      <w:r w:rsidR="007B1E94">
        <w:rPr>
          <w:szCs w:val="26"/>
        </w:rPr>
        <w:t>Hãy t</w:t>
      </w:r>
      <w:r w:rsidRPr="006E4915">
        <w:rPr>
          <w:szCs w:val="26"/>
        </w:rPr>
        <w:t xml:space="preserve">ính </w:t>
      </w:r>
      <w:r w:rsidRPr="00385155">
        <w:rPr>
          <w:b/>
          <w:bCs/>
          <w:i/>
          <w:szCs w:val="26"/>
        </w:rPr>
        <w:t>a</w:t>
      </w:r>
      <w:r w:rsidRPr="00385155">
        <w:rPr>
          <w:b/>
          <w:bCs/>
          <w:i/>
          <w:szCs w:val="26"/>
          <w:vertAlign w:val="superscript"/>
        </w:rPr>
        <w:t>n</w:t>
      </w:r>
      <w:r w:rsidRPr="006E4915">
        <w:rPr>
          <w:szCs w:val="26"/>
        </w:rPr>
        <w:t xml:space="preserve"> </w:t>
      </w:r>
      <w:r w:rsidR="007B1E94">
        <w:rPr>
          <w:szCs w:val="26"/>
        </w:rPr>
        <w:t xml:space="preserve"> v</w:t>
      </w:r>
      <w:r w:rsidRPr="006E4915">
        <w:rPr>
          <w:szCs w:val="26"/>
        </w:rPr>
        <w:t xml:space="preserve">ới </w:t>
      </w:r>
      <w:r w:rsidR="007B1E94" w:rsidRPr="00246DD2">
        <w:rPr>
          <w:i/>
          <w:szCs w:val="26"/>
        </w:rPr>
        <w:t>1</w:t>
      </w:r>
      <w:r w:rsidR="007B1E94">
        <w:rPr>
          <w:i/>
          <w:szCs w:val="26"/>
        </w:rPr>
        <w:t xml:space="preserve">≤ </w:t>
      </w:r>
      <w:r w:rsidR="007B1E94" w:rsidRPr="00246DD2">
        <w:rPr>
          <w:i/>
          <w:szCs w:val="26"/>
        </w:rPr>
        <w:t xml:space="preserve">a </w:t>
      </w:r>
      <w:r w:rsidR="007B1E94">
        <w:rPr>
          <w:i/>
          <w:szCs w:val="26"/>
        </w:rPr>
        <w:t>≤</w:t>
      </w:r>
      <w:r w:rsidR="007B1E94" w:rsidRPr="00246DD2">
        <w:rPr>
          <w:i/>
          <w:szCs w:val="26"/>
        </w:rPr>
        <w:t>10</w:t>
      </w:r>
      <w:r w:rsidR="007B1E94" w:rsidRPr="00246DD2">
        <w:rPr>
          <w:i/>
          <w:szCs w:val="26"/>
          <w:vertAlign w:val="superscript"/>
        </w:rPr>
        <w:t>9</w:t>
      </w:r>
      <w:r w:rsidR="007B1E94" w:rsidRPr="00246DD2">
        <w:rPr>
          <w:i/>
          <w:szCs w:val="26"/>
        </w:rPr>
        <w:t>; 0</w:t>
      </w:r>
      <w:r w:rsidR="007B1E94">
        <w:rPr>
          <w:i/>
          <w:szCs w:val="26"/>
        </w:rPr>
        <w:t xml:space="preserve">≤ </w:t>
      </w:r>
      <w:r w:rsidR="007B1E94" w:rsidRPr="00246DD2">
        <w:rPr>
          <w:i/>
          <w:szCs w:val="26"/>
        </w:rPr>
        <w:t xml:space="preserve">n </w:t>
      </w:r>
      <w:r w:rsidR="007B1E94">
        <w:rPr>
          <w:i/>
          <w:szCs w:val="26"/>
        </w:rPr>
        <w:t>≤</w:t>
      </w:r>
      <w:r w:rsidR="007B1E94" w:rsidRPr="00246DD2">
        <w:rPr>
          <w:i/>
          <w:szCs w:val="26"/>
        </w:rPr>
        <w:t>10</w:t>
      </w:r>
      <w:r w:rsidR="007B1E94" w:rsidRPr="00246DD2">
        <w:rPr>
          <w:i/>
          <w:szCs w:val="26"/>
          <w:vertAlign w:val="superscript"/>
        </w:rPr>
        <w:t>9</w:t>
      </w:r>
      <w:r w:rsidR="0018447C">
        <w:rPr>
          <w:i/>
          <w:szCs w:val="26"/>
        </w:rPr>
        <w:t xml:space="preserve">. </w:t>
      </w:r>
      <w:r w:rsidR="0018447C">
        <w:rPr>
          <w:iCs/>
          <w:szCs w:val="26"/>
        </w:rPr>
        <w:t>Là một người yêu thích lập trình, em hãy giúp Nam nhé!</w:t>
      </w:r>
    </w:p>
    <w:p w14:paraId="3D3E47F4" w14:textId="36DF77FD" w:rsidR="00155253" w:rsidRPr="006E4915" w:rsidRDefault="00155253" w:rsidP="001C21EF">
      <w:pPr>
        <w:spacing w:line="288" w:lineRule="auto"/>
        <w:rPr>
          <w:szCs w:val="26"/>
        </w:rPr>
      </w:pPr>
      <w:r w:rsidRPr="00065F24">
        <w:rPr>
          <w:b/>
          <w:iCs/>
          <w:szCs w:val="26"/>
        </w:rPr>
        <w:t>Dữ liệu vào:</w:t>
      </w:r>
      <w:r w:rsidRPr="00065F24">
        <w:rPr>
          <w:iCs/>
          <w:szCs w:val="26"/>
        </w:rPr>
        <w:t xml:space="preserve"> </w:t>
      </w:r>
      <w:r>
        <w:rPr>
          <w:szCs w:val="26"/>
        </w:rPr>
        <w:t>T</w:t>
      </w:r>
      <w:r w:rsidRPr="006E4915">
        <w:rPr>
          <w:szCs w:val="26"/>
        </w:rPr>
        <w:t>ừ file</w:t>
      </w:r>
      <w:r w:rsidR="00C77846">
        <w:rPr>
          <w:szCs w:val="26"/>
        </w:rPr>
        <w:t xml:space="preserve"> văn bản</w:t>
      </w:r>
      <w:r w:rsidRPr="006E4915">
        <w:rPr>
          <w:szCs w:val="26"/>
        </w:rPr>
        <w:t xml:space="preserve"> </w:t>
      </w:r>
      <w:r w:rsidRPr="00977059">
        <w:rPr>
          <w:bCs/>
          <w:szCs w:val="26"/>
        </w:rPr>
        <w:t>BAI1.INP</w:t>
      </w:r>
      <w:r w:rsidRPr="006E4915">
        <w:rPr>
          <w:szCs w:val="26"/>
        </w:rPr>
        <w:t xml:space="preserve"> gồm 2 số nguyên </w:t>
      </w:r>
      <w:r w:rsidRPr="00385155">
        <w:rPr>
          <w:b/>
          <w:bCs/>
          <w:i/>
          <w:szCs w:val="26"/>
        </w:rPr>
        <w:t>a</w:t>
      </w:r>
      <w:r w:rsidRPr="006E4915">
        <w:rPr>
          <w:szCs w:val="26"/>
        </w:rPr>
        <w:t xml:space="preserve"> và </w:t>
      </w:r>
      <w:r w:rsidRPr="00385155">
        <w:rPr>
          <w:b/>
          <w:bCs/>
          <w:i/>
          <w:szCs w:val="26"/>
        </w:rPr>
        <w:t>n</w:t>
      </w:r>
      <w:r w:rsidRPr="006E4915">
        <w:rPr>
          <w:szCs w:val="26"/>
        </w:rPr>
        <w:t xml:space="preserve"> </w:t>
      </w:r>
    </w:p>
    <w:p w14:paraId="195B2872" w14:textId="63981771" w:rsidR="00155253" w:rsidRDefault="00155253" w:rsidP="001C21EF">
      <w:pPr>
        <w:spacing w:line="288" w:lineRule="auto"/>
        <w:rPr>
          <w:szCs w:val="26"/>
        </w:rPr>
      </w:pPr>
      <w:r w:rsidRPr="00065F24">
        <w:rPr>
          <w:b/>
          <w:iCs/>
          <w:szCs w:val="26"/>
        </w:rPr>
        <w:t>Kết quả:</w:t>
      </w:r>
      <w:r w:rsidRPr="006E4915">
        <w:rPr>
          <w:szCs w:val="26"/>
        </w:rPr>
        <w:t xml:space="preserve"> Ghi ra file</w:t>
      </w:r>
      <w:r w:rsidR="00C77846">
        <w:rPr>
          <w:szCs w:val="26"/>
        </w:rPr>
        <w:t xml:space="preserve"> văn bản</w:t>
      </w:r>
      <w:r w:rsidRPr="006E4915">
        <w:rPr>
          <w:szCs w:val="26"/>
        </w:rPr>
        <w:t xml:space="preserve"> </w:t>
      </w:r>
      <w:r w:rsidRPr="00977059">
        <w:rPr>
          <w:bCs/>
          <w:szCs w:val="26"/>
        </w:rPr>
        <w:t>BAI1.OUT</w:t>
      </w:r>
      <w:r w:rsidRPr="006E4915">
        <w:rPr>
          <w:szCs w:val="26"/>
        </w:rPr>
        <w:t xml:space="preserve"> là kết quả của bài toán. Nhưng do kết quả có thể lớn, nên ghi ra kết quả là phép chia lấy dư cho </w:t>
      </w:r>
      <w:r w:rsidRPr="00385155">
        <w:rPr>
          <w:b/>
          <w:bCs/>
          <w:szCs w:val="26"/>
        </w:rPr>
        <w:t>10</w:t>
      </w:r>
      <w:r w:rsidRPr="00385155">
        <w:rPr>
          <w:b/>
          <w:bCs/>
          <w:szCs w:val="26"/>
          <w:vertAlign w:val="superscript"/>
        </w:rPr>
        <w:t>9</w:t>
      </w:r>
      <w:r w:rsidR="0018447C">
        <w:rPr>
          <w:b/>
          <w:bCs/>
          <w:szCs w:val="26"/>
          <w:vertAlign w:val="superscript"/>
        </w:rPr>
        <w:t xml:space="preserve"> </w:t>
      </w:r>
      <w:r w:rsidRPr="00385155">
        <w:rPr>
          <w:b/>
          <w:bCs/>
          <w:szCs w:val="26"/>
        </w:rPr>
        <w:t>+</w:t>
      </w:r>
      <w:r w:rsidR="0018447C">
        <w:rPr>
          <w:b/>
          <w:bCs/>
          <w:szCs w:val="26"/>
        </w:rPr>
        <w:t xml:space="preserve"> </w:t>
      </w:r>
      <w:r w:rsidRPr="00385155">
        <w:rPr>
          <w:b/>
          <w:bCs/>
          <w:szCs w:val="26"/>
        </w:rPr>
        <w:t>7</w:t>
      </w:r>
    </w:p>
    <w:p w14:paraId="592B57DB" w14:textId="77777777" w:rsidR="00155253" w:rsidRPr="008C789A" w:rsidRDefault="00155253" w:rsidP="008C789A">
      <w:pPr>
        <w:ind w:left="1440" w:firstLine="720"/>
        <w:rPr>
          <w:b/>
          <w:iCs/>
          <w:szCs w:val="26"/>
        </w:rPr>
      </w:pPr>
      <w:r w:rsidRPr="008C789A">
        <w:rPr>
          <w:b/>
          <w:iCs/>
          <w:szCs w:val="26"/>
        </w:rPr>
        <w:t>Ví dụ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547"/>
        <w:gridCol w:w="1671"/>
      </w:tblGrid>
      <w:tr w:rsidR="00155253" w:rsidRPr="006E4915" w14:paraId="79DD130F" w14:textId="77777777" w:rsidTr="008C789A">
        <w:trPr>
          <w:jc w:val="center"/>
        </w:trPr>
        <w:tc>
          <w:tcPr>
            <w:tcW w:w="1547" w:type="dxa"/>
          </w:tcPr>
          <w:p w14:paraId="6ED66078" w14:textId="6D09F157" w:rsidR="00155253" w:rsidRPr="006E4915" w:rsidRDefault="008C789A" w:rsidP="008C789A">
            <w:pPr>
              <w:spacing w:line="288" w:lineRule="auto"/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BAI1</w:t>
            </w:r>
            <w:r w:rsidR="00155253" w:rsidRPr="006E4915">
              <w:rPr>
                <w:rFonts w:cs="Times New Roman"/>
                <w:b/>
                <w:szCs w:val="26"/>
              </w:rPr>
              <w:t>.INP</w:t>
            </w:r>
          </w:p>
        </w:tc>
        <w:tc>
          <w:tcPr>
            <w:tcW w:w="1671" w:type="dxa"/>
          </w:tcPr>
          <w:p w14:paraId="313FDBB9" w14:textId="3B067B86" w:rsidR="00155253" w:rsidRPr="006E4915" w:rsidRDefault="008C789A" w:rsidP="008C789A">
            <w:pPr>
              <w:spacing w:line="288" w:lineRule="auto"/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BAI1</w:t>
            </w:r>
            <w:r w:rsidR="00155253" w:rsidRPr="006E4915">
              <w:rPr>
                <w:rFonts w:cs="Times New Roman"/>
                <w:b/>
                <w:szCs w:val="26"/>
              </w:rPr>
              <w:t>.OUT</w:t>
            </w:r>
          </w:p>
        </w:tc>
      </w:tr>
      <w:tr w:rsidR="00155253" w:rsidRPr="006E4915" w14:paraId="06635D07" w14:textId="77777777" w:rsidTr="008C789A">
        <w:trPr>
          <w:jc w:val="center"/>
        </w:trPr>
        <w:tc>
          <w:tcPr>
            <w:tcW w:w="1547" w:type="dxa"/>
          </w:tcPr>
          <w:p w14:paraId="313111E6" w14:textId="77777777" w:rsidR="00155253" w:rsidRPr="006E4915" w:rsidRDefault="00155253" w:rsidP="002E0A6C">
            <w:pPr>
              <w:spacing w:line="288" w:lineRule="auto"/>
              <w:rPr>
                <w:rFonts w:cs="Times New Roman"/>
                <w:szCs w:val="26"/>
              </w:rPr>
            </w:pPr>
            <w:r w:rsidRPr="006E4915">
              <w:rPr>
                <w:rFonts w:cs="Times New Roman"/>
                <w:szCs w:val="26"/>
              </w:rPr>
              <w:t>2 3</w:t>
            </w:r>
          </w:p>
        </w:tc>
        <w:tc>
          <w:tcPr>
            <w:tcW w:w="1671" w:type="dxa"/>
          </w:tcPr>
          <w:p w14:paraId="42886A50" w14:textId="77777777" w:rsidR="00155253" w:rsidRPr="006E4915" w:rsidRDefault="00155253" w:rsidP="002E0A6C">
            <w:pPr>
              <w:spacing w:line="288" w:lineRule="auto"/>
              <w:rPr>
                <w:rFonts w:cs="Times New Roman"/>
                <w:szCs w:val="26"/>
              </w:rPr>
            </w:pPr>
            <w:r w:rsidRPr="006E4915">
              <w:rPr>
                <w:rFonts w:cs="Times New Roman"/>
                <w:szCs w:val="26"/>
              </w:rPr>
              <w:t>8</w:t>
            </w:r>
          </w:p>
        </w:tc>
      </w:tr>
    </w:tbl>
    <w:p w14:paraId="2CF4807A" w14:textId="77777777" w:rsidR="00155253" w:rsidRPr="00BD6CFC" w:rsidRDefault="00155253" w:rsidP="00155253">
      <w:pPr>
        <w:spacing w:line="288" w:lineRule="auto"/>
        <w:rPr>
          <w:b/>
          <w:i/>
          <w:szCs w:val="26"/>
        </w:rPr>
      </w:pPr>
      <w:r w:rsidRPr="00BD6CFC">
        <w:rPr>
          <w:b/>
          <w:i/>
          <w:szCs w:val="26"/>
        </w:rPr>
        <w:t>Ràng buộc:</w:t>
      </w:r>
    </w:p>
    <w:p w14:paraId="3AF1A53B" w14:textId="1C8112FC" w:rsidR="00155253" w:rsidRPr="00590B0D" w:rsidRDefault="00155253" w:rsidP="00590B0D">
      <w:pPr>
        <w:spacing w:line="288" w:lineRule="auto"/>
        <w:ind w:firstLine="720"/>
        <w:rPr>
          <w:rFonts w:eastAsiaTheme="minorEastAsia"/>
          <w:i/>
          <w:iCs/>
          <w:szCs w:val="26"/>
        </w:rPr>
      </w:pPr>
      <w:r w:rsidRPr="00590B0D">
        <w:rPr>
          <w:i/>
          <w:iCs/>
          <w:szCs w:val="26"/>
        </w:rPr>
        <w:t xml:space="preserve"> </w:t>
      </w:r>
      <w:r w:rsidR="00385155" w:rsidRPr="006D7168">
        <w:rPr>
          <w:i/>
          <w:iCs/>
          <w:szCs w:val="28"/>
        </w:rPr>
        <w:t xml:space="preserve">Subtask1: </w:t>
      </w:r>
      <w:r w:rsidRPr="00590B0D">
        <w:rPr>
          <w:i/>
          <w:iCs/>
          <w:szCs w:val="26"/>
        </w:rPr>
        <w:t xml:space="preserve">Có 40% số điểm tương ứng với a </w:t>
      </w:r>
      <w:r w:rsidR="00385155">
        <w:rPr>
          <w:i/>
          <w:iCs/>
          <w:szCs w:val="26"/>
        </w:rPr>
        <w:t>≤</w:t>
      </w:r>
      <w:r w:rsidRPr="00590B0D">
        <w:rPr>
          <w:rFonts w:eastAsiaTheme="minorEastAsia"/>
          <w:i/>
          <w:iCs/>
          <w:szCs w:val="26"/>
        </w:rPr>
        <w:t>10</w:t>
      </w:r>
      <w:r w:rsidRPr="00590B0D">
        <w:rPr>
          <w:rFonts w:eastAsiaTheme="minorEastAsia"/>
          <w:i/>
          <w:iCs/>
          <w:szCs w:val="26"/>
          <w:vertAlign w:val="superscript"/>
        </w:rPr>
        <w:t>4</w:t>
      </w:r>
      <w:r w:rsidRPr="00590B0D">
        <w:rPr>
          <w:rFonts w:eastAsiaTheme="minorEastAsia"/>
          <w:i/>
          <w:iCs/>
          <w:szCs w:val="26"/>
        </w:rPr>
        <w:t xml:space="preserve">; n </w:t>
      </w:r>
      <w:r w:rsidR="00385155">
        <w:rPr>
          <w:rFonts w:eastAsiaTheme="minorEastAsia"/>
          <w:i/>
          <w:iCs/>
          <w:szCs w:val="26"/>
        </w:rPr>
        <w:t>≤</w:t>
      </w:r>
      <w:r w:rsidRPr="00590B0D">
        <w:rPr>
          <w:rFonts w:eastAsiaTheme="minorEastAsia"/>
          <w:i/>
          <w:iCs/>
          <w:szCs w:val="26"/>
        </w:rPr>
        <w:t>10</w:t>
      </w:r>
      <w:r w:rsidRPr="00590B0D">
        <w:rPr>
          <w:rFonts w:eastAsiaTheme="minorEastAsia"/>
          <w:i/>
          <w:iCs/>
          <w:szCs w:val="26"/>
          <w:vertAlign w:val="superscript"/>
        </w:rPr>
        <w:t>6</w:t>
      </w:r>
      <w:r w:rsidRPr="00590B0D">
        <w:rPr>
          <w:rFonts w:eastAsiaTheme="minorEastAsia"/>
          <w:i/>
          <w:iCs/>
          <w:szCs w:val="26"/>
        </w:rPr>
        <w:t>.</w:t>
      </w:r>
    </w:p>
    <w:p w14:paraId="635CAB43" w14:textId="70D98F45" w:rsidR="00155253" w:rsidRPr="00590B0D" w:rsidRDefault="00385155" w:rsidP="00590B0D">
      <w:pPr>
        <w:spacing w:line="288" w:lineRule="auto"/>
        <w:ind w:firstLine="720"/>
        <w:rPr>
          <w:rFonts w:eastAsiaTheme="minorEastAsia"/>
          <w:i/>
          <w:iCs/>
          <w:szCs w:val="26"/>
        </w:rPr>
      </w:pPr>
      <w:r w:rsidRPr="006D7168">
        <w:rPr>
          <w:i/>
          <w:iCs/>
          <w:szCs w:val="28"/>
        </w:rPr>
        <w:t xml:space="preserve">Subtask2: </w:t>
      </w:r>
      <w:r w:rsidR="00155253" w:rsidRPr="00590B0D">
        <w:rPr>
          <w:i/>
          <w:iCs/>
          <w:szCs w:val="26"/>
        </w:rPr>
        <w:t xml:space="preserve">Có 40% số điểm tương ứng với a </w:t>
      </w:r>
      <w:r>
        <w:rPr>
          <w:i/>
          <w:iCs/>
          <w:szCs w:val="26"/>
        </w:rPr>
        <w:t>≤</w:t>
      </w:r>
      <w:r w:rsidR="00155253" w:rsidRPr="00590B0D">
        <w:rPr>
          <w:rFonts w:eastAsiaTheme="minorEastAsia"/>
          <w:i/>
          <w:iCs/>
          <w:szCs w:val="26"/>
        </w:rPr>
        <w:t>10</w:t>
      </w:r>
      <w:r w:rsidR="00155253" w:rsidRPr="00590B0D">
        <w:rPr>
          <w:rFonts w:eastAsiaTheme="minorEastAsia"/>
          <w:i/>
          <w:iCs/>
          <w:szCs w:val="26"/>
          <w:vertAlign w:val="superscript"/>
        </w:rPr>
        <w:t>9</w:t>
      </w:r>
      <w:r w:rsidR="00155253" w:rsidRPr="00590B0D">
        <w:rPr>
          <w:rFonts w:eastAsiaTheme="minorEastAsia"/>
          <w:i/>
          <w:iCs/>
          <w:szCs w:val="26"/>
        </w:rPr>
        <w:t xml:space="preserve">; n </w:t>
      </w:r>
      <w:r>
        <w:rPr>
          <w:rFonts w:eastAsiaTheme="minorEastAsia"/>
          <w:i/>
          <w:iCs/>
          <w:szCs w:val="26"/>
        </w:rPr>
        <w:t>≤</w:t>
      </w:r>
      <w:r w:rsidR="00155253" w:rsidRPr="00590B0D">
        <w:rPr>
          <w:rFonts w:eastAsiaTheme="minorEastAsia"/>
          <w:i/>
          <w:iCs/>
          <w:szCs w:val="26"/>
        </w:rPr>
        <w:t>10</w:t>
      </w:r>
      <w:r w:rsidR="00155253" w:rsidRPr="00590B0D">
        <w:rPr>
          <w:rFonts w:eastAsiaTheme="minorEastAsia"/>
          <w:i/>
          <w:iCs/>
          <w:szCs w:val="26"/>
          <w:vertAlign w:val="superscript"/>
        </w:rPr>
        <w:t>6</w:t>
      </w:r>
      <w:r w:rsidR="00155253" w:rsidRPr="00590B0D">
        <w:rPr>
          <w:rFonts w:eastAsiaTheme="minorEastAsia"/>
          <w:i/>
          <w:iCs/>
          <w:szCs w:val="26"/>
        </w:rPr>
        <w:t>.</w:t>
      </w:r>
    </w:p>
    <w:p w14:paraId="75231994" w14:textId="5564E096" w:rsidR="00155253" w:rsidRPr="00590B0D" w:rsidRDefault="00385155" w:rsidP="00385155">
      <w:pPr>
        <w:spacing w:line="288" w:lineRule="auto"/>
        <w:ind w:firstLine="720"/>
        <w:rPr>
          <w:rFonts w:eastAsiaTheme="minorEastAsia"/>
          <w:i/>
          <w:iCs/>
          <w:szCs w:val="26"/>
        </w:rPr>
      </w:pPr>
      <w:r w:rsidRPr="006D7168">
        <w:rPr>
          <w:i/>
          <w:iCs/>
          <w:szCs w:val="28"/>
        </w:rPr>
        <w:t xml:space="preserve">Subtask3: </w:t>
      </w:r>
      <w:r w:rsidR="00155253" w:rsidRPr="00590B0D">
        <w:rPr>
          <w:rFonts w:eastAsiaTheme="minorEastAsia"/>
          <w:i/>
          <w:iCs/>
          <w:szCs w:val="26"/>
        </w:rPr>
        <w:t>Có 20% số điểm tương ứng với các điều kiện còn lại.</w:t>
      </w:r>
    </w:p>
    <w:p w14:paraId="73FB9873" w14:textId="77777777" w:rsidR="00155253" w:rsidRDefault="00155253" w:rsidP="001C21EF">
      <w:pPr>
        <w:pStyle w:val="Heading1"/>
      </w:pPr>
    </w:p>
    <w:p w14:paraId="642F473E" w14:textId="2402D406" w:rsidR="00702236" w:rsidRDefault="007C14C6" w:rsidP="001C21EF">
      <w:pPr>
        <w:pStyle w:val="Heading1"/>
        <w:spacing w:line="288" w:lineRule="auto"/>
      </w:pPr>
      <w:r w:rsidRPr="007C14C6">
        <w:t>Bài</w:t>
      </w:r>
      <w:r w:rsidR="00F84326" w:rsidRPr="007C14C6">
        <w:t xml:space="preserve"> </w:t>
      </w:r>
      <w:r w:rsidR="00155253">
        <w:t>2</w:t>
      </w:r>
      <w:r w:rsidRPr="007C14C6">
        <w:t>:</w:t>
      </w:r>
      <w:r w:rsidR="00F84326" w:rsidRPr="007A45D3">
        <w:t xml:space="preserve"> </w:t>
      </w:r>
      <w:r w:rsidR="00702236">
        <w:t>Nguyên tố</w:t>
      </w:r>
    </w:p>
    <w:p w14:paraId="1EAB2939" w14:textId="05722666" w:rsidR="00702236" w:rsidRPr="00EE0061" w:rsidRDefault="00702236" w:rsidP="001C21EF">
      <w:pPr>
        <w:pStyle w:val="NormalWeb"/>
        <w:shd w:val="clear" w:color="auto" w:fill="FFFFFF"/>
        <w:spacing w:before="0" w:beforeAutospacing="0" w:after="0" w:afterAutospacing="0" w:line="288" w:lineRule="auto"/>
        <w:ind w:firstLine="720"/>
        <w:jc w:val="both"/>
        <w:rPr>
          <w:sz w:val="28"/>
          <w:szCs w:val="28"/>
        </w:rPr>
      </w:pPr>
      <w:r w:rsidRPr="00EE0061">
        <w:rPr>
          <w:b/>
          <w:bCs/>
          <w:sz w:val="28"/>
          <w:szCs w:val="28"/>
        </w:rPr>
        <w:t>Số nguyên tố:</w:t>
      </w:r>
      <w:r w:rsidRPr="00EE0061">
        <w:rPr>
          <w:rStyle w:val="apple-converted-space"/>
          <w:sz w:val="28"/>
          <w:szCs w:val="28"/>
        </w:rPr>
        <w:t> L</w:t>
      </w:r>
      <w:r w:rsidRPr="00EE0061">
        <w:rPr>
          <w:sz w:val="28"/>
          <w:szCs w:val="28"/>
        </w:rPr>
        <w:t>à</w:t>
      </w:r>
      <w:r w:rsidRPr="00EE0061">
        <w:rPr>
          <w:rStyle w:val="apple-converted-space"/>
          <w:sz w:val="28"/>
          <w:szCs w:val="28"/>
        </w:rPr>
        <w:t xml:space="preserve"> các </w:t>
      </w:r>
      <w:hyperlink r:id="rId10" w:tooltip="Số tự nhiên" w:history="1">
        <w:r w:rsidRPr="00EE0061">
          <w:rPr>
            <w:sz w:val="28"/>
            <w:szCs w:val="28"/>
          </w:rPr>
          <w:t>số tự nhiên</w:t>
        </w:r>
      </w:hyperlink>
      <w:r w:rsidRPr="00EE0061">
        <w:rPr>
          <w:sz w:val="28"/>
          <w:szCs w:val="28"/>
        </w:rPr>
        <w:t> lớn hơn 1</w:t>
      </w:r>
      <w:r w:rsidR="00C77846">
        <w:rPr>
          <w:sz w:val="28"/>
          <w:szCs w:val="28"/>
        </w:rPr>
        <w:t>,</w:t>
      </w:r>
      <w:r w:rsidRPr="00EE0061">
        <w:rPr>
          <w:sz w:val="28"/>
          <w:szCs w:val="28"/>
        </w:rPr>
        <w:t xml:space="preserve"> chỉ </w:t>
      </w:r>
      <w:r w:rsidR="00C77846">
        <w:rPr>
          <w:sz w:val="28"/>
          <w:szCs w:val="28"/>
        </w:rPr>
        <w:t>có hai ước là 1 và chính số đó</w:t>
      </w:r>
      <w:r w:rsidRPr="00EE0061">
        <w:rPr>
          <w:sz w:val="28"/>
          <w:szCs w:val="28"/>
        </w:rPr>
        <w:t xml:space="preserve">. Các số chia hết cho ngoài 1 và chính </w:t>
      </w:r>
      <w:r w:rsidR="00C77846">
        <w:rPr>
          <w:sz w:val="28"/>
          <w:szCs w:val="28"/>
        </w:rPr>
        <w:t>số đó</w:t>
      </w:r>
      <w:r w:rsidRPr="00EE0061">
        <w:rPr>
          <w:sz w:val="28"/>
          <w:szCs w:val="28"/>
        </w:rPr>
        <w:t xml:space="preserve"> gọi là </w:t>
      </w:r>
      <w:hyperlink r:id="rId11" w:tooltip="Hợp số" w:history="1">
        <w:r w:rsidRPr="00EE0061">
          <w:rPr>
            <w:sz w:val="28"/>
            <w:szCs w:val="28"/>
          </w:rPr>
          <w:t>hợp số</w:t>
        </w:r>
      </w:hyperlink>
      <w:r w:rsidRPr="00EE0061">
        <w:rPr>
          <w:sz w:val="28"/>
          <w:szCs w:val="28"/>
        </w:rPr>
        <w:t xml:space="preserve">. </w:t>
      </w:r>
    </w:p>
    <w:p w14:paraId="27593C96" w14:textId="77777777" w:rsidR="00702236" w:rsidRPr="005D73B3" w:rsidRDefault="00702236" w:rsidP="001C21E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i/>
          <w:iCs/>
          <w:sz w:val="28"/>
          <w:szCs w:val="28"/>
        </w:rPr>
      </w:pPr>
      <w:r w:rsidRPr="00EE0061">
        <w:rPr>
          <w:i/>
          <w:iCs/>
          <w:sz w:val="28"/>
          <w:szCs w:val="28"/>
        </w:rPr>
        <w:tab/>
        <w:t>Ví dụ: 2, 3, 5 là các số nguyên tố, các số 4, 6, 8 là các hợp số.</w:t>
      </w:r>
    </w:p>
    <w:p w14:paraId="257607E8" w14:textId="77777777" w:rsidR="00702236" w:rsidRPr="0004077B" w:rsidRDefault="00702236" w:rsidP="001C21EF">
      <w:pPr>
        <w:pStyle w:val="BodyText"/>
        <w:spacing w:line="288" w:lineRule="auto"/>
        <w:ind w:left="0"/>
        <w:jc w:val="both"/>
      </w:pPr>
      <w:r w:rsidRPr="005D73B3">
        <w:rPr>
          <w:b/>
          <w:bCs/>
          <w:lang w:val="en-US"/>
        </w:rPr>
        <w:t>Yêu cầu:</w:t>
      </w:r>
      <w:r>
        <w:rPr>
          <w:lang w:val="en-US"/>
        </w:rPr>
        <w:t xml:space="preserve"> Cho hai số nguyên dương a và b. </w:t>
      </w:r>
      <w:r w:rsidRPr="0004077B">
        <w:t xml:space="preserve">Hãy đếm trong đoạn [a, b] các số nguyên dương </w:t>
      </w:r>
      <w:r>
        <w:rPr>
          <w:lang w:val="en-US"/>
        </w:rPr>
        <w:t xml:space="preserve">có </w:t>
      </w:r>
      <w:r w:rsidRPr="0004077B">
        <w:t>số lượng các ước của nó là một số nguyên tố.</w:t>
      </w:r>
    </w:p>
    <w:p w14:paraId="0054FF1B" w14:textId="77777777" w:rsidR="001C21EF" w:rsidRDefault="001C21EF" w:rsidP="00C4168E">
      <w:pPr>
        <w:pStyle w:val="BodyText"/>
        <w:spacing w:line="288" w:lineRule="auto"/>
        <w:ind w:left="0"/>
        <w:jc w:val="both"/>
        <w:rPr>
          <w:b/>
          <w:bCs/>
          <w:lang w:val="en-US"/>
        </w:rPr>
      </w:pPr>
    </w:p>
    <w:p w14:paraId="3C1A18B6" w14:textId="783ABC41" w:rsidR="00702236" w:rsidRPr="00EE0061" w:rsidRDefault="00702236" w:rsidP="00C4168E">
      <w:pPr>
        <w:pStyle w:val="BodyText"/>
        <w:spacing w:line="288" w:lineRule="auto"/>
        <w:ind w:left="0"/>
        <w:jc w:val="both"/>
        <w:rPr>
          <w:lang w:val="en-US"/>
        </w:rPr>
      </w:pPr>
      <w:r w:rsidRPr="00EE0061">
        <w:rPr>
          <w:b/>
          <w:bCs/>
          <w:lang w:val="en-US"/>
        </w:rPr>
        <w:t>Dữ liệu vào</w:t>
      </w:r>
      <w:r w:rsidRPr="00EE0061">
        <w:rPr>
          <w:b/>
          <w:bCs/>
        </w:rPr>
        <w:t>:</w:t>
      </w:r>
      <w:r w:rsidRPr="0004077B">
        <w:t xml:space="preserve"> </w:t>
      </w:r>
      <w:r>
        <w:rPr>
          <w:lang w:val="en-US"/>
        </w:rPr>
        <w:t xml:space="preserve">Từ file văn bản </w:t>
      </w:r>
      <w:r w:rsidRPr="001B21F4">
        <w:rPr>
          <w:lang w:val="en-US"/>
        </w:rPr>
        <w:t>BAI</w:t>
      </w:r>
      <w:r w:rsidR="00977059">
        <w:rPr>
          <w:lang w:val="en-US"/>
        </w:rPr>
        <w:t>2</w:t>
      </w:r>
      <w:r w:rsidRPr="001B21F4">
        <w:t>.INP</w:t>
      </w:r>
      <w:r>
        <w:rPr>
          <w:lang w:val="en-US"/>
        </w:rPr>
        <w:t xml:space="preserve"> gồm:</w:t>
      </w:r>
    </w:p>
    <w:p w14:paraId="5032D841" w14:textId="123113E4" w:rsidR="00702236" w:rsidRPr="0004077B" w:rsidRDefault="00702236" w:rsidP="00C4168E">
      <w:pPr>
        <w:pStyle w:val="ListParagraph"/>
        <w:spacing w:line="288" w:lineRule="auto"/>
        <w:ind w:left="0"/>
        <w:rPr>
          <w:szCs w:val="28"/>
        </w:rPr>
      </w:pPr>
      <w:r>
        <w:rPr>
          <w:szCs w:val="28"/>
        </w:rPr>
        <w:tab/>
        <w:t xml:space="preserve">- </w:t>
      </w:r>
      <w:r w:rsidRPr="0004077B">
        <w:rPr>
          <w:szCs w:val="28"/>
        </w:rPr>
        <w:t xml:space="preserve">Dòng 1: chứa số </w:t>
      </w:r>
      <w:r w:rsidR="00C77846">
        <w:rPr>
          <w:szCs w:val="28"/>
        </w:rPr>
        <w:t xml:space="preserve">nguyên dương </w:t>
      </w:r>
      <w:r w:rsidRPr="0004077B">
        <w:rPr>
          <w:szCs w:val="28"/>
        </w:rPr>
        <w:t>T là số lượng các đoạn cần đếm</w:t>
      </w:r>
    </w:p>
    <w:p w14:paraId="499F2328" w14:textId="50634FD1" w:rsidR="00702236" w:rsidRPr="0004077B" w:rsidRDefault="00702236" w:rsidP="00C4168E">
      <w:pPr>
        <w:pStyle w:val="ListParagraph"/>
        <w:spacing w:line="288" w:lineRule="auto"/>
        <w:ind w:left="0"/>
        <w:rPr>
          <w:szCs w:val="28"/>
        </w:rPr>
      </w:pPr>
      <w:r>
        <w:rPr>
          <w:szCs w:val="28"/>
        </w:rPr>
        <w:tab/>
        <w:t xml:space="preserve">- </w:t>
      </w:r>
      <w:r w:rsidRPr="0004077B">
        <w:rPr>
          <w:szCs w:val="28"/>
        </w:rPr>
        <w:t xml:space="preserve">Dòng 2: T dòng tiếp theo, mỗi dòng chứa một cặp số nguyên </w:t>
      </w:r>
      <w:r w:rsidR="00C77846">
        <w:rPr>
          <w:szCs w:val="28"/>
        </w:rPr>
        <w:t xml:space="preserve">dương </w:t>
      </w:r>
      <w:r w:rsidRPr="0004077B">
        <w:rPr>
          <w:szCs w:val="28"/>
        </w:rPr>
        <w:t>a và b</w:t>
      </w:r>
    </w:p>
    <w:p w14:paraId="7914A4CC" w14:textId="4ECD6706" w:rsidR="00702236" w:rsidRPr="00A94FA6" w:rsidRDefault="00702236" w:rsidP="00C4168E">
      <w:pPr>
        <w:pStyle w:val="BodyText"/>
        <w:spacing w:line="288" w:lineRule="auto"/>
        <w:ind w:left="0"/>
        <w:jc w:val="both"/>
        <w:rPr>
          <w:lang w:val="en-US"/>
        </w:rPr>
      </w:pPr>
      <w:r w:rsidRPr="00A94FA6">
        <w:rPr>
          <w:b/>
          <w:bCs/>
          <w:lang w:val="en-US"/>
        </w:rPr>
        <w:t>Kết quả</w:t>
      </w:r>
      <w:r w:rsidRPr="00A94FA6">
        <w:rPr>
          <w:b/>
          <w:bCs/>
        </w:rPr>
        <w:t>:</w:t>
      </w:r>
      <w:r w:rsidRPr="0004077B">
        <w:t xml:space="preserve"> </w:t>
      </w:r>
      <w:r>
        <w:rPr>
          <w:lang w:val="en-US"/>
        </w:rPr>
        <w:t xml:space="preserve">Ghi ra file văn bản </w:t>
      </w:r>
      <w:r w:rsidRPr="001B21F4">
        <w:rPr>
          <w:lang w:val="en-US"/>
        </w:rPr>
        <w:t>BAI</w:t>
      </w:r>
      <w:r w:rsidR="00977059">
        <w:rPr>
          <w:lang w:val="en-US"/>
        </w:rPr>
        <w:t>2</w:t>
      </w:r>
      <w:r w:rsidRPr="001B21F4">
        <w:t>.OUT</w:t>
      </w:r>
      <w:r>
        <w:rPr>
          <w:lang w:val="en-US"/>
        </w:rPr>
        <w:t xml:space="preserve"> g</w:t>
      </w:r>
      <w:r w:rsidRPr="0004077B">
        <w:t xml:space="preserve">ồm T dòng, mỗi dòng là kết quả tương ứng với </w:t>
      </w:r>
      <w:r>
        <w:rPr>
          <w:lang w:val="en-US"/>
        </w:rPr>
        <w:t>dữ liệu vào.</w:t>
      </w:r>
    </w:p>
    <w:p w14:paraId="28031C33" w14:textId="0BBD9299" w:rsidR="00702236" w:rsidRPr="00A94FA6" w:rsidRDefault="00702236" w:rsidP="00702236">
      <w:pPr>
        <w:pStyle w:val="BodyText"/>
        <w:spacing w:line="288" w:lineRule="auto"/>
        <w:ind w:left="0"/>
        <w:jc w:val="both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 w:rsidR="003F3B2F">
        <w:rPr>
          <w:b/>
          <w:bCs/>
          <w:lang w:val="en-US"/>
        </w:rPr>
        <w:tab/>
      </w:r>
      <w:r w:rsidRPr="00A94FA6">
        <w:rPr>
          <w:b/>
          <w:bCs/>
        </w:rPr>
        <w:t>Ví dụ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31"/>
        <w:gridCol w:w="1455"/>
      </w:tblGrid>
      <w:tr w:rsidR="00702236" w:rsidRPr="00A94FA6" w14:paraId="2ADD2FCA" w14:textId="77777777" w:rsidTr="00702236">
        <w:trPr>
          <w:trHeight w:val="328"/>
          <w:jc w:val="center"/>
        </w:trPr>
        <w:tc>
          <w:tcPr>
            <w:tcW w:w="1331" w:type="dxa"/>
          </w:tcPr>
          <w:p w14:paraId="1A5D8E32" w14:textId="6E52E9B8" w:rsidR="00702236" w:rsidRPr="00A94FA6" w:rsidRDefault="00702236" w:rsidP="00CB1B75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AI</w:t>
            </w:r>
            <w:r w:rsidR="00977059">
              <w:rPr>
                <w:b/>
                <w:bCs/>
                <w:szCs w:val="28"/>
              </w:rPr>
              <w:t>2</w:t>
            </w:r>
            <w:r w:rsidRPr="00A94FA6">
              <w:rPr>
                <w:b/>
                <w:bCs/>
                <w:szCs w:val="28"/>
              </w:rPr>
              <w:t>.INP</w:t>
            </w:r>
          </w:p>
        </w:tc>
        <w:tc>
          <w:tcPr>
            <w:tcW w:w="1455" w:type="dxa"/>
          </w:tcPr>
          <w:p w14:paraId="1224DA73" w14:textId="285D7152" w:rsidR="00702236" w:rsidRPr="00A94FA6" w:rsidRDefault="00702236" w:rsidP="00CB1B75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AI</w:t>
            </w:r>
            <w:r w:rsidR="00977059">
              <w:rPr>
                <w:b/>
                <w:bCs/>
                <w:szCs w:val="28"/>
              </w:rPr>
              <w:t>3</w:t>
            </w:r>
            <w:r w:rsidRPr="00A94FA6">
              <w:rPr>
                <w:b/>
                <w:bCs/>
                <w:szCs w:val="28"/>
              </w:rPr>
              <w:t>.OUT</w:t>
            </w:r>
          </w:p>
        </w:tc>
      </w:tr>
      <w:tr w:rsidR="00702236" w:rsidRPr="00A94FA6" w14:paraId="1D5FB212" w14:textId="77777777" w:rsidTr="00702236">
        <w:trPr>
          <w:trHeight w:val="986"/>
          <w:jc w:val="center"/>
        </w:trPr>
        <w:tc>
          <w:tcPr>
            <w:tcW w:w="1331" w:type="dxa"/>
          </w:tcPr>
          <w:p w14:paraId="027F3333" w14:textId="77777777" w:rsidR="00702236" w:rsidRPr="00A94FA6" w:rsidRDefault="00702236" w:rsidP="00CB1B75">
            <w:pPr>
              <w:pStyle w:val="TableParagraph"/>
              <w:spacing w:before="0"/>
              <w:ind w:left="0" w:firstLine="107"/>
              <w:jc w:val="both"/>
              <w:rPr>
                <w:sz w:val="28"/>
                <w:szCs w:val="28"/>
              </w:rPr>
            </w:pPr>
            <w:r w:rsidRPr="00A94FA6">
              <w:rPr>
                <w:sz w:val="28"/>
                <w:szCs w:val="28"/>
              </w:rPr>
              <w:t>2</w:t>
            </w:r>
          </w:p>
          <w:p w14:paraId="64DBE4B2" w14:textId="77777777" w:rsidR="00702236" w:rsidRPr="00A94FA6" w:rsidRDefault="00702236" w:rsidP="00CB1B75">
            <w:pPr>
              <w:pStyle w:val="TableParagraph"/>
              <w:spacing w:before="0"/>
              <w:ind w:left="0" w:firstLine="107"/>
              <w:jc w:val="both"/>
              <w:rPr>
                <w:sz w:val="28"/>
                <w:szCs w:val="28"/>
              </w:rPr>
            </w:pPr>
            <w:r w:rsidRPr="00A94FA6">
              <w:rPr>
                <w:sz w:val="28"/>
                <w:szCs w:val="28"/>
              </w:rPr>
              <w:t>2 5</w:t>
            </w:r>
          </w:p>
          <w:p w14:paraId="62E17135" w14:textId="77777777" w:rsidR="00702236" w:rsidRPr="00A94FA6" w:rsidRDefault="00702236" w:rsidP="00CB1B75">
            <w:pPr>
              <w:pStyle w:val="TableParagraph"/>
              <w:spacing w:before="0"/>
              <w:ind w:left="0" w:firstLine="107"/>
              <w:jc w:val="both"/>
              <w:rPr>
                <w:sz w:val="28"/>
                <w:szCs w:val="28"/>
              </w:rPr>
            </w:pPr>
            <w:r w:rsidRPr="00A94FA6">
              <w:rPr>
                <w:sz w:val="28"/>
                <w:szCs w:val="28"/>
              </w:rPr>
              <w:t>1 100</w:t>
            </w:r>
          </w:p>
        </w:tc>
        <w:tc>
          <w:tcPr>
            <w:tcW w:w="1455" w:type="dxa"/>
          </w:tcPr>
          <w:p w14:paraId="7DC0E859" w14:textId="77777777" w:rsidR="00702236" w:rsidRPr="00A94FA6" w:rsidRDefault="00702236" w:rsidP="00CB1B75">
            <w:pPr>
              <w:pStyle w:val="TableParagraph"/>
              <w:spacing w:before="0"/>
              <w:ind w:left="0" w:firstLine="107"/>
              <w:jc w:val="both"/>
              <w:rPr>
                <w:sz w:val="28"/>
                <w:szCs w:val="28"/>
              </w:rPr>
            </w:pPr>
            <w:r w:rsidRPr="00A94FA6">
              <w:rPr>
                <w:sz w:val="28"/>
                <w:szCs w:val="28"/>
              </w:rPr>
              <w:t>4</w:t>
            </w:r>
          </w:p>
          <w:p w14:paraId="6C9EA653" w14:textId="77777777" w:rsidR="00702236" w:rsidRPr="00A94FA6" w:rsidRDefault="00702236" w:rsidP="00CB1B75">
            <w:pPr>
              <w:pStyle w:val="TableParagraph"/>
              <w:spacing w:before="0"/>
              <w:ind w:left="0" w:firstLine="107"/>
              <w:jc w:val="both"/>
              <w:rPr>
                <w:sz w:val="28"/>
                <w:szCs w:val="28"/>
              </w:rPr>
            </w:pPr>
            <w:r w:rsidRPr="00A94FA6">
              <w:rPr>
                <w:sz w:val="28"/>
                <w:szCs w:val="28"/>
              </w:rPr>
              <w:t>32</w:t>
            </w:r>
          </w:p>
        </w:tc>
      </w:tr>
    </w:tbl>
    <w:p w14:paraId="3841993E" w14:textId="77777777" w:rsidR="00590B0D" w:rsidRDefault="00590B0D" w:rsidP="00702236">
      <w:pPr>
        <w:pStyle w:val="BodyText"/>
        <w:spacing w:line="288" w:lineRule="auto"/>
        <w:ind w:left="0"/>
        <w:jc w:val="both"/>
        <w:rPr>
          <w:b/>
          <w:bCs/>
          <w:i/>
          <w:iCs/>
          <w:lang w:val="en-US"/>
        </w:rPr>
      </w:pPr>
    </w:p>
    <w:p w14:paraId="7B3F1003" w14:textId="23EC3889" w:rsidR="00702236" w:rsidRPr="00E05011" w:rsidRDefault="00702236" w:rsidP="002467EC">
      <w:pPr>
        <w:pStyle w:val="BodyText"/>
        <w:spacing w:line="288" w:lineRule="auto"/>
        <w:ind w:left="0"/>
        <w:jc w:val="both"/>
        <w:rPr>
          <w:b/>
          <w:bCs/>
          <w:i/>
          <w:iCs/>
          <w:lang w:val="en-US"/>
        </w:rPr>
      </w:pPr>
      <w:r w:rsidRPr="006D7168">
        <w:rPr>
          <w:b/>
          <w:bCs/>
          <w:i/>
          <w:iCs/>
        </w:rPr>
        <w:t>Ràng buộc</w:t>
      </w:r>
      <w:r>
        <w:rPr>
          <w:b/>
          <w:bCs/>
          <w:i/>
          <w:iCs/>
          <w:lang w:val="en-US"/>
        </w:rPr>
        <w:t>:</w:t>
      </w:r>
    </w:p>
    <w:p w14:paraId="3D563B20" w14:textId="178528A0" w:rsidR="00702236" w:rsidRPr="00795EB0" w:rsidRDefault="00702236" w:rsidP="00795EB0">
      <w:pPr>
        <w:widowControl w:val="0"/>
        <w:tabs>
          <w:tab w:val="left" w:pos="1213"/>
          <w:tab w:val="left" w:pos="1214"/>
        </w:tabs>
        <w:autoSpaceDE w:val="0"/>
        <w:autoSpaceDN w:val="0"/>
        <w:spacing w:line="288" w:lineRule="auto"/>
        <w:ind w:left="851"/>
        <w:rPr>
          <w:i/>
          <w:iCs/>
          <w:szCs w:val="28"/>
        </w:rPr>
      </w:pPr>
      <w:r w:rsidRPr="00795EB0">
        <w:rPr>
          <w:i/>
          <w:iCs/>
          <w:szCs w:val="28"/>
        </w:rPr>
        <w:t xml:space="preserve">Subtask1: </w:t>
      </w:r>
      <w:r w:rsidR="00385155" w:rsidRPr="00795EB0">
        <w:rPr>
          <w:i/>
          <w:iCs/>
          <w:szCs w:val="28"/>
        </w:rPr>
        <w:t>C</w:t>
      </w:r>
      <w:r w:rsidRPr="00795EB0">
        <w:rPr>
          <w:i/>
          <w:iCs/>
          <w:szCs w:val="28"/>
        </w:rPr>
        <w:t>ó 30% số điểm 1≤ a ≤ b ≤200 và T ≤100</w:t>
      </w:r>
    </w:p>
    <w:p w14:paraId="3027142A" w14:textId="08A91611" w:rsidR="00702236" w:rsidRPr="00795EB0" w:rsidRDefault="00702236" w:rsidP="00795EB0">
      <w:pPr>
        <w:widowControl w:val="0"/>
        <w:tabs>
          <w:tab w:val="left" w:pos="1213"/>
          <w:tab w:val="left" w:pos="1214"/>
        </w:tabs>
        <w:autoSpaceDE w:val="0"/>
        <w:autoSpaceDN w:val="0"/>
        <w:spacing w:line="288" w:lineRule="auto"/>
        <w:ind w:left="851"/>
        <w:rPr>
          <w:i/>
          <w:iCs/>
          <w:szCs w:val="28"/>
        </w:rPr>
      </w:pPr>
      <w:r w:rsidRPr="00795EB0">
        <w:rPr>
          <w:i/>
          <w:iCs/>
          <w:szCs w:val="28"/>
        </w:rPr>
        <w:t xml:space="preserve">Subtask2: </w:t>
      </w:r>
      <w:r w:rsidR="00385155" w:rsidRPr="00795EB0">
        <w:rPr>
          <w:i/>
          <w:iCs/>
          <w:szCs w:val="28"/>
        </w:rPr>
        <w:t>C</w:t>
      </w:r>
      <w:r w:rsidRPr="00795EB0">
        <w:rPr>
          <w:i/>
          <w:iCs/>
          <w:szCs w:val="28"/>
        </w:rPr>
        <w:t>ó 30% số điểm 1≤ a ≤ b ≤2000 và T ≤1000</w:t>
      </w:r>
    </w:p>
    <w:p w14:paraId="663D6B6B" w14:textId="4068B190" w:rsidR="00702236" w:rsidRPr="00795EB0" w:rsidRDefault="00702236" w:rsidP="00795EB0">
      <w:pPr>
        <w:widowControl w:val="0"/>
        <w:tabs>
          <w:tab w:val="left" w:pos="1213"/>
          <w:tab w:val="left" w:pos="1214"/>
        </w:tabs>
        <w:autoSpaceDE w:val="0"/>
        <w:autoSpaceDN w:val="0"/>
        <w:spacing w:line="288" w:lineRule="auto"/>
        <w:ind w:left="851"/>
        <w:rPr>
          <w:i/>
          <w:iCs/>
          <w:szCs w:val="28"/>
        </w:rPr>
      </w:pPr>
      <w:r w:rsidRPr="00795EB0">
        <w:rPr>
          <w:i/>
          <w:iCs/>
          <w:szCs w:val="28"/>
        </w:rPr>
        <w:t xml:space="preserve">Subtask3: </w:t>
      </w:r>
      <w:r w:rsidR="00385155" w:rsidRPr="00795EB0">
        <w:rPr>
          <w:i/>
          <w:iCs/>
          <w:szCs w:val="28"/>
        </w:rPr>
        <w:t>C</w:t>
      </w:r>
      <w:r w:rsidRPr="00795EB0">
        <w:rPr>
          <w:i/>
          <w:iCs/>
          <w:szCs w:val="28"/>
        </w:rPr>
        <w:t>ó 40% còn lại 1≤ a ≤ b ≤10</w:t>
      </w:r>
      <w:r w:rsidRPr="00795EB0">
        <w:rPr>
          <w:i/>
          <w:iCs/>
          <w:szCs w:val="28"/>
          <w:vertAlign w:val="superscript"/>
        </w:rPr>
        <w:t>6</w:t>
      </w:r>
      <w:r w:rsidRPr="00795EB0">
        <w:rPr>
          <w:i/>
          <w:iCs/>
          <w:szCs w:val="28"/>
        </w:rPr>
        <w:t xml:space="preserve"> và T ≤10</w:t>
      </w:r>
      <w:r w:rsidRPr="00795EB0">
        <w:rPr>
          <w:i/>
          <w:iCs/>
          <w:szCs w:val="28"/>
          <w:vertAlign w:val="superscript"/>
        </w:rPr>
        <w:t>5</w:t>
      </w:r>
    </w:p>
    <w:p w14:paraId="66D1A859" w14:textId="77777777" w:rsidR="00702236" w:rsidRPr="00702236" w:rsidRDefault="00702236" w:rsidP="002467EC">
      <w:pPr>
        <w:spacing w:line="288" w:lineRule="auto"/>
      </w:pPr>
    </w:p>
    <w:p w14:paraId="383E6276" w14:textId="77777777" w:rsidR="00795EB0" w:rsidRPr="00795EB0" w:rsidRDefault="00795EB0" w:rsidP="00795EB0">
      <w:pPr>
        <w:spacing w:line="288" w:lineRule="auto"/>
        <w:outlineLvl w:val="2"/>
        <w:rPr>
          <w:b/>
          <w:bCs/>
          <w:szCs w:val="28"/>
        </w:rPr>
      </w:pPr>
      <w:r w:rsidRPr="00795EB0">
        <w:rPr>
          <w:b/>
          <w:bCs/>
          <w:szCs w:val="28"/>
        </w:rPr>
        <w:t>Bài 3: Xâu con</w:t>
      </w:r>
    </w:p>
    <w:p w14:paraId="4C5424E1" w14:textId="0AE53294" w:rsidR="00795EB0" w:rsidRPr="00795EB0" w:rsidRDefault="00795EB0" w:rsidP="00795EB0">
      <w:pPr>
        <w:pStyle w:val="ListParagraph"/>
        <w:shd w:val="clear" w:color="auto" w:fill="FFFFFF"/>
        <w:spacing w:line="288" w:lineRule="auto"/>
        <w:ind w:left="0" w:firstLine="720"/>
        <w:rPr>
          <w:szCs w:val="28"/>
        </w:rPr>
      </w:pPr>
      <w:r w:rsidRPr="00795EB0">
        <w:rPr>
          <w:szCs w:val="28"/>
        </w:rPr>
        <w:t xml:space="preserve">Trong giờ học Tin học, Nam được </w:t>
      </w:r>
      <w:r w:rsidR="001C2AF7">
        <w:rPr>
          <w:szCs w:val="28"/>
        </w:rPr>
        <w:t>t</w:t>
      </w:r>
      <w:r w:rsidRPr="00795EB0">
        <w:rPr>
          <w:szCs w:val="28"/>
        </w:rPr>
        <w:t xml:space="preserve">hầy giao nhiệm vụ giải bài toán như sau: </w:t>
      </w:r>
      <w:r w:rsidR="001C2AF7">
        <w:rPr>
          <w:szCs w:val="28"/>
        </w:rPr>
        <w:t>“</w:t>
      </w:r>
      <w:r w:rsidRPr="00795EB0">
        <w:rPr>
          <w:szCs w:val="28"/>
        </w:rPr>
        <w:t>Cho một xâu S gồm các chữ số, hãy tìm những xâu con của S mà khi chuyển sang dạng số sẽ chia hết cho 4</w:t>
      </w:r>
      <w:r w:rsidR="001C2AF7">
        <w:rPr>
          <w:szCs w:val="28"/>
        </w:rPr>
        <w:t>”</w:t>
      </w:r>
      <w:r w:rsidRPr="00795EB0">
        <w:rPr>
          <w:szCs w:val="28"/>
        </w:rPr>
        <w:t xml:space="preserve">. </w:t>
      </w:r>
    </w:p>
    <w:p w14:paraId="5317A7AD" w14:textId="77777777" w:rsidR="00795EB0" w:rsidRPr="00795EB0" w:rsidRDefault="00795EB0" w:rsidP="00795EB0">
      <w:pPr>
        <w:pStyle w:val="ListParagraph"/>
        <w:shd w:val="clear" w:color="auto" w:fill="FFFFFF"/>
        <w:spacing w:line="288" w:lineRule="auto"/>
        <w:ind w:left="0" w:firstLine="720"/>
        <w:rPr>
          <w:szCs w:val="28"/>
        </w:rPr>
      </w:pPr>
      <w:r w:rsidRPr="00795EB0">
        <w:rPr>
          <w:szCs w:val="28"/>
        </w:rPr>
        <w:t xml:space="preserve">Biết rằng: Một xâu con có thể bắt đầu bằng 0 hoặc là một dãy không rỗng các kí tự liên tiếp nhau trong xâu S. </w:t>
      </w:r>
    </w:p>
    <w:p w14:paraId="4D886CD1" w14:textId="77777777" w:rsidR="00795EB0" w:rsidRPr="00795EB0" w:rsidRDefault="00795EB0" w:rsidP="00795EB0">
      <w:pPr>
        <w:pStyle w:val="ListParagraph"/>
        <w:shd w:val="clear" w:color="auto" w:fill="FFFFFF"/>
        <w:spacing w:line="288" w:lineRule="auto"/>
        <w:ind w:left="0" w:firstLine="720"/>
        <w:rPr>
          <w:szCs w:val="28"/>
        </w:rPr>
      </w:pPr>
      <w:r w:rsidRPr="00795EB0">
        <w:rPr>
          <w:szCs w:val="28"/>
        </w:rPr>
        <w:t xml:space="preserve">Ví dụ: </w:t>
      </w:r>
    </w:p>
    <w:p w14:paraId="05C36705" w14:textId="77777777" w:rsidR="00795EB0" w:rsidRPr="00795EB0" w:rsidRDefault="00795EB0" w:rsidP="00795EB0">
      <w:pPr>
        <w:pStyle w:val="ListParagraph"/>
        <w:shd w:val="clear" w:color="auto" w:fill="FFFFFF"/>
        <w:spacing w:line="288" w:lineRule="auto"/>
        <w:ind w:firstLine="720"/>
        <w:rPr>
          <w:szCs w:val="28"/>
        </w:rPr>
      </w:pPr>
      <w:r w:rsidRPr="00795EB0">
        <w:rPr>
          <w:szCs w:val="28"/>
        </w:rPr>
        <w:t xml:space="preserve">- Nếu xâu S là “124” thì ta sẽ có 4 xâu chia hết cho là 4 gồm “12”, “4”, “24” và “124”. </w:t>
      </w:r>
      <w:r w:rsidRPr="00795EB0">
        <w:rPr>
          <w:szCs w:val="28"/>
        </w:rPr>
        <w:tab/>
        <w:t>- Nếu xâu S là “04” thì câu trả lời là 3 gồm “0”, “4”, “04”.</w:t>
      </w:r>
    </w:p>
    <w:p w14:paraId="3453DD2B" w14:textId="77777777" w:rsidR="00795EB0" w:rsidRPr="00795EB0" w:rsidRDefault="00795EB0" w:rsidP="00795EB0">
      <w:pPr>
        <w:pStyle w:val="ListParagraph"/>
        <w:shd w:val="clear" w:color="auto" w:fill="FFFFFF"/>
        <w:spacing w:line="288" w:lineRule="auto"/>
        <w:ind w:left="0"/>
        <w:rPr>
          <w:szCs w:val="28"/>
        </w:rPr>
      </w:pPr>
      <w:r w:rsidRPr="00795EB0">
        <w:rPr>
          <w:b/>
          <w:bCs/>
          <w:szCs w:val="28"/>
        </w:rPr>
        <w:t xml:space="preserve">Yêu cầu: </w:t>
      </w:r>
      <w:r w:rsidRPr="00795EB0">
        <w:rPr>
          <w:szCs w:val="28"/>
        </w:rPr>
        <w:t>Là một người đam mê lập trình bạn hãy viết một chương trình đơn giản giúp Nam giải quyết có câu trả lời nhanh và chính xác nhé!</w:t>
      </w:r>
    </w:p>
    <w:p w14:paraId="105896DC" w14:textId="77777777" w:rsidR="00795EB0" w:rsidRPr="00795EB0" w:rsidRDefault="00795EB0" w:rsidP="00795EB0">
      <w:pPr>
        <w:shd w:val="clear" w:color="auto" w:fill="FFFFFF"/>
        <w:spacing w:line="288" w:lineRule="auto"/>
        <w:rPr>
          <w:rFonts w:eastAsia="Calibri"/>
          <w:szCs w:val="28"/>
        </w:rPr>
      </w:pPr>
      <w:r w:rsidRPr="00795EB0">
        <w:rPr>
          <w:b/>
          <w:bCs/>
          <w:color w:val="000000"/>
          <w:szCs w:val="28"/>
        </w:rPr>
        <w:t>Dữ liệu</w:t>
      </w:r>
      <w:r w:rsidRPr="00795EB0">
        <w:rPr>
          <w:b/>
          <w:bCs/>
          <w:szCs w:val="28"/>
        </w:rPr>
        <w:t xml:space="preserve"> vào</w:t>
      </w:r>
      <w:r w:rsidRPr="00795EB0">
        <w:rPr>
          <w:b/>
          <w:bCs/>
          <w:color w:val="000000"/>
          <w:szCs w:val="28"/>
        </w:rPr>
        <w:t>:</w:t>
      </w:r>
      <w:r w:rsidRPr="00795EB0">
        <w:rPr>
          <w:color w:val="000000"/>
          <w:szCs w:val="28"/>
        </w:rPr>
        <w:t> </w:t>
      </w:r>
      <w:r w:rsidRPr="00795EB0">
        <w:rPr>
          <w:szCs w:val="28"/>
        </w:rPr>
        <w:t>T</w:t>
      </w:r>
      <w:r w:rsidRPr="00795EB0">
        <w:rPr>
          <w:color w:val="000000"/>
          <w:szCs w:val="28"/>
        </w:rPr>
        <w:t xml:space="preserve">ừ file văn bản </w:t>
      </w:r>
      <w:r w:rsidRPr="00795EB0">
        <w:rPr>
          <w:szCs w:val="28"/>
        </w:rPr>
        <w:t>BAI3</w:t>
      </w:r>
      <w:r w:rsidRPr="00795EB0">
        <w:rPr>
          <w:bCs/>
          <w:color w:val="000000"/>
          <w:szCs w:val="28"/>
        </w:rPr>
        <w:t>.INP</w:t>
      </w:r>
      <w:r w:rsidRPr="00795EB0">
        <w:rPr>
          <w:color w:val="000000"/>
          <w:szCs w:val="28"/>
        </w:rPr>
        <w:t xml:space="preserve"> </w:t>
      </w:r>
      <w:r w:rsidRPr="00795EB0">
        <w:rPr>
          <w:szCs w:val="28"/>
        </w:rPr>
        <w:t>chứa xâu S (độ dài của xâu S không quá 3*10</w:t>
      </w:r>
      <w:r w:rsidRPr="00795EB0">
        <w:rPr>
          <w:szCs w:val="28"/>
          <w:vertAlign w:val="superscript"/>
        </w:rPr>
        <w:t>5</w:t>
      </w:r>
      <w:r w:rsidRPr="00795EB0">
        <w:rPr>
          <w:szCs w:val="28"/>
        </w:rPr>
        <w:t>).</w:t>
      </w:r>
    </w:p>
    <w:p w14:paraId="31A04067" w14:textId="56792A46" w:rsidR="00795EB0" w:rsidRPr="00795EB0" w:rsidRDefault="00795EB0" w:rsidP="00795EB0">
      <w:pPr>
        <w:pStyle w:val="ListParagraph"/>
        <w:spacing w:line="288" w:lineRule="auto"/>
        <w:ind w:left="0"/>
        <w:rPr>
          <w:szCs w:val="28"/>
        </w:rPr>
      </w:pPr>
      <w:r w:rsidRPr="00795EB0">
        <w:rPr>
          <w:b/>
          <w:bCs/>
          <w:color w:val="000000"/>
          <w:szCs w:val="28"/>
        </w:rPr>
        <w:t>Kết quả:</w:t>
      </w:r>
      <w:r w:rsidRPr="00795EB0">
        <w:rPr>
          <w:color w:val="000000"/>
          <w:szCs w:val="28"/>
        </w:rPr>
        <w:t xml:space="preserve"> Ghi ra file văn bản </w:t>
      </w:r>
      <w:r w:rsidRPr="00795EB0">
        <w:rPr>
          <w:szCs w:val="28"/>
        </w:rPr>
        <w:t>BAI3</w:t>
      </w:r>
      <w:r w:rsidRPr="00795EB0">
        <w:rPr>
          <w:bCs/>
          <w:color w:val="000000"/>
          <w:szCs w:val="28"/>
        </w:rPr>
        <w:t>.OUT</w:t>
      </w:r>
      <w:r w:rsidRPr="00795EB0">
        <w:rPr>
          <w:color w:val="000000"/>
          <w:szCs w:val="28"/>
        </w:rPr>
        <w:t xml:space="preserve"> một số nguyên là </w:t>
      </w:r>
      <w:r w:rsidRPr="00795EB0">
        <w:rPr>
          <w:szCs w:val="28"/>
        </w:rPr>
        <w:t>số những xâu con của xâu S thoả mãn.</w:t>
      </w:r>
    </w:p>
    <w:p w14:paraId="6BD37805" w14:textId="77777777" w:rsidR="00795EB0" w:rsidRPr="00795EB0" w:rsidRDefault="00795EB0" w:rsidP="00795EB0">
      <w:pPr>
        <w:pStyle w:val="ListParagraph"/>
        <w:spacing w:line="288" w:lineRule="auto"/>
        <w:ind w:left="1440" w:firstLine="720"/>
        <w:rPr>
          <w:b/>
          <w:bCs/>
          <w:szCs w:val="28"/>
        </w:rPr>
      </w:pPr>
      <w:r w:rsidRPr="00795EB0">
        <w:rPr>
          <w:b/>
          <w:bCs/>
          <w:szCs w:val="28"/>
        </w:rPr>
        <w:t>Ví dụ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6"/>
        <w:gridCol w:w="1540"/>
      </w:tblGrid>
      <w:tr w:rsidR="00795EB0" w:rsidRPr="00795EB0" w14:paraId="77606B40" w14:textId="77777777" w:rsidTr="0075349A">
        <w:trPr>
          <w:jc w:val="center"/>
        </w:trPr>
        <w:tc>
          <w:tcPr>
            <w:tcW w:w="1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05865" w14:textId="77777777" w:rsidR="00795EB0" w:rsidRPr="00795EB0" w:rsidRDefault="00795EB0" w:rsidP="0075349A">
            <w:pPr>
              <w:jc w:val="center"/>
              <w:rPr>
                <w:szCs w:val="28"/>
              </w:rPr>
            </w:pPr>
            <w:r w:rsidRPr="00795EB0">
              <w:rPr>
                <w:b/>
                <w:bCs/>
                <w:caps/>
                <w:szCs w:val="28"/>
              </w:rPr>
              <w:t>BAI3</w:t>
            </w:r>
            <w:r w:rsidRPr="00795EB0">
              <w:rPr>
                <w:b/>
                <w:szCs w:val="28"/>
              </w:rPr>
              <w:t>.INP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BE8D7" w14:textId="77777777" w:rsidR="00795EB0" w:rsidRPr="00795EB0" w:rsidRDefault="00795EB0" w:rsidP="0075349A">
            <w:pPr>
              <w:jc w:val="center"/>
              <w:rPr>
                <w:szCs w:val="28"/>
              </w:rPr>
            </w:pPr>
            <w:r w:rsidRPr="00795EB0">
              <w:rPr>
                <w:b/>
                <w:szCs w:val="28"/>
              </w:rPr>
              <w:t>BAI3.OUT</w:t>
            </w:r>
          </w:p>
        </w:tc>
      </w:tr>
      <w:tr w:rsidR="00795EB0" w:rsidRPr="00795EB0" w14:paraId="65A94C09" w14:textId="77777777" w:rsidTr="0075349A">
        <w:trPr>
          <w:jc w:val="center"/>
        </w:trPr>
        <w:tc>
          <w:tcPr>
            <w:tcW w:w="1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FF6CB6" w14:textId="77777777" w:rsidR="00795EB0" w:rsidRPr="00795EB0" w:rsidRDefault="00795EB0" w:rsidP="0075349A">
            <w:pPr>
              <w:rPr>
                <w:szCs w:val="28"/>
              </w:rPr>
            </w:pPr>
            <w:r w:rsidRPr="00795EB0">
              <w:rPr>
                <w:szCs w:val="28"/>
              </w:rPr>
              <w:t>124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A62B4" w14:textId="77777777" w:rsidR="00795EB0" w:rsidRPr="00795EB0" w:rsidRDefault="00795EB0" w:rsidP="0075349A">
            <w:pPr>
              <w:rPr>
                <w:szCs w:val="28"/>
              </w:rPr>
            </w:pPr>
            <w:r w:rsidRPr="00795EB0">
              <w:rPr>
                <w:szCs w:val="28"/>
              </w:rPr>
              <w:t>4</w:t>
            </w:r>
          </w:p>
        </w:tc>
      </w:tr>
      <w:tr w:rsidR="00795EB0" w:rsidRPr="00795EB0" w14:paraId="4664ABED" w14:textId="77777777" w:rsidTr="0075349A">
        <w:trPr>
          <w:jc w:val="center"/>
        </w:trPr>
        <w:tc>
          <w:tcPr>
            <w:tcW w:w="1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6DB66" w14:textId="77777777" w:rsidR="00795EB0" w:rsidRPr="00795EB0" w:rsidRDefault="00795EB0" w:rsidP="0075349A">
            <w:pPr>
              <w:rPr>
                <w:szCs w:val="28"/>
              </w:rPr>
            </w:pPr>
            <w:r w:rsidRPr="00795EB0">
              <w:rPr>
                <w:szCs w:val="28"/>
              </w:rPr>
              <w:t>04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ABA1A3" w14:textId="77777777" w:rsidR="00795EB0" w:rsidRPr="00795EB0" w:rsidRDefault="00795EB0" w:rsidP="0075349A">
            <w:pPr>
              <w:rPr>
                <w:szCs w:val="28"/>
              </w:rPr>
            </w:pPr>
            <w:r w:rsidRPr="00795EB0">
              <w:rPr>
                <w:szCs w:val="28"/>
              </w:rPr>
              <w:t>3</w:t>
            </w:r>
          </w:p>
        </w:tc>
      </w:tr>
      <w:tr w:rsidR="00795EB0" w:rsidRPr="00795EB0" w14:paraId="08DD1E96" w14:textId="77777777" w:rsidTr="0075349A">
        <w:trPr>
          <w:jc w:val="center"/>
        </w:trPr>
        <w:tc>
          <w:tcPr>
            <w:tcW w:w="1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48867" w14:textId="77777777" w:rsidR="00795EB0" w:rsidRPr="00795EB0" w:rsidRDefault="00795EB0" w:rsidP="0075349A">
            <w:pPr>
              <w:rPr>
                <w:szCs w:val="28"/>
              </w:rPr>
            </w:pPr>
            <w:r w:rsidRPr="00795EB0">
              <w:rPr>
                <w:szCs w:val="28"/>
              </w:rPr>
              <w:t>5810438174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1A112" w14:textId="77777777" w:rsidR="00795EB0" w:rsidRPr="00795EB0" w:rsidRDefault="00795EB0" w:rsidP="0075349A">
            <w:pPr>
              <w:rPr>
                <w:szCs w:val="28"/>
              </w:rPr>
            </w:pPr>
            <w:r w:rsidRPr="00795EB0">
              <w:rPr>
                <w:szCs w:val="28"/>
              </w:rPr>
              <w:t>9</w:t>
            </w:r>
          </w:p>
        </w:tc>
      </w:tr>
    </w:tbl>
    <w:p w14:paraId="25EB1B50" w14:textId="43729E79" w:rsidR="00795EB0" w:rsidRPr="00795EB0" w:rsidRDefault="00795EB0" w:rsidP="00795EB0">
      <w:pPr>
        <w:spacing w:line="288" w:lineRule="auto"/>
        <w:ind w:left="-5"/>
        <w:rPr>
          <w:szCs w:val="28"/>
        </w:rPr>
      </w:pPr>
      <w:r w:rsidRPr="00795EB0">
        <w:rPr>
          <w:b/>
          <w:i/>
          <w:szCs w:val="28"/>
        </w:rPr>
        <w:t xml:space="preserve">Ràng buộc: </w:t>
      </w:r>
    </w:p>
    <w:p w14:paraId="47839617" w14:textId="77777777" w:rsidR="00795EB0" w:rsidRPr="00795EB0" w:rsidRDefault="00795EB0" w:rsidP="00795EB0">
      <w:pPr>
        <w:widowControl w:val="0"/>
        <w:tabs>
          <w:tab w:val="left" w:pos="1213"/>
          <w:tab w:val="left" w:pos="1214"/>
        </w:tabs>
        <w:autoSpaceDE w:val="0"/>
        <w:autoSpaceDN w:val="0"/>
        <w:spacing w:line="288" w:lineRule="auto"/>
        <w:ind w:left="851"/>
        <w:rPr>
          <w:i/>
          <w:iCs/>
          <w:szCs w:val="28"/>
        </w:rPr>
      </w:pPr>
      <w:r w:rsidRPr="00795EB0">
        <w:rPr>
          <w:i/>
          <w:iCs/>
          <w:szCs w:val="28"/>
        </w:rPr>
        <w:t>Có 60% số test ứng với xâu có độ dài nhỏ hơn hoặc bằng 10</w:t>
      </w:r>
      <w:r w:rsidRPr="00EE38C7">
        <w:rPr>
          <w:i/>
          <w:iCs/>
          <w:szCs w:val="28"/>
          <w:vertAlign w:val="superscript"/>
        </w:rPr>
        <w:t>3</w:t>
      </w:r>
      <w:r w:rsidRPr="00795EB0">
        <w:rPr>
          <w:i/>
          <w:iCs/>
          <w:szCs w:val="28"/>
        </w:rPr>
        <w:t xml:space="preserve">; </w:t>
      </w:r>
    </w:p>
    <w:p w14:paraId="1E21DBE1" w14:textId="77777777" w:rsidR="00795EB0" w:rsidRPr="00795EB0" w:rsidRDefault="00795EB0" w:rsidP="00795EB0">
      <w:pPr>
        <w:widowControl w:val="0"/>
        <w:tabs>
          <w:tab w:val="left" w:pos="1213"/>
          <w:tab w:val="left" w:pos="1214"/>
        </w:tabs>
        <w:autoSpaceDE w:val="0"/>
        <w:autoSpaceDN w:val="0"/>
        <w:spacing w:line="288" w:lineRule="auto"/>
        <w:ind w:left="851"/>
        <w:rPr>
          <w:i/>
          <w:iCs/>
          <w:szCs w:val="28"/>
        </w:rPr>
      </w:pPr>
      <w:r w:rsidRPr="00795EB0">
        <w:rPr>
          <w:i/>
          <w:iCs/>
          <w:szCs w:val="28"/>
        </w:rPr>
        <w:t>Có 40% số test còn lại ứng với xâu có độ dài nhỏ hơn hoặc bằng 3*10</w:t>
      </w:r>
      <w:r w:rsidRPr="00EE38C7">
        <w:rPr>
          <w:i/>
          <w:iCs/>
          <w:szCs w:val="28"/>
          <w:vertAlign w:val="superscript"/>
        </w:rPr>
        <w:t>5</w:t>
      </w:r>
      <w:r w:rsidRPr="00795EB0">
        <w:rPr>
          <w:i/>
          <w:iCs/>
          <w:szCs w:val="28"/>
        </w:rPr>
        <w:t>.</w:t>
      </w:r>
    </w:p>
    <w:p w14:paraId="539E0232" w14:textId="22D80959" w:rsidR="00F84326" w:rsidRPr="00E230A4" w:rsidRDefault="008755DF" w:rsidP="001C21EF">
      <w:pPr>
        <w:pStyle w:val="Heading1"/>
        <w:spacing w:line="288" w:lineRule="auto"/>
      </w:pPr>
      <w:r w:rsidRPr="008755DF">
        <w:lastRenderedPageBreak/>
        <w:t>Bài</w:t>
      </w:r>
      <w:r w:rsidR="003734A6" w:rsidRPr="008755DF">
        <w:t xml:space="preserve"> </w:t>
      </w:r>
      <w:r w:rsidR="00155253">
        <w:t>4</w:t>
      </w:r>
      <w:r w:rsidRPr="008755DF">
        <w:t>:</w:t>
      </w:r>
      <w:r>
        <w:t xml:space="preserve"> </w:t>
      </w:r>
      <w:r w:rsidR="009A22E7">
        <w:t>Xe buýt</w:t>
      </w:r>
      <w:r w:rsidR="00F84326" w:rsidRPr="00E230A4">
        <w:tab/>
        <w:t xml:space="preserve"> </w:t>
      </w:r>
      <w:r w:rsidR="00F84326" w:rsidRPr="00E230A4">
        <w:tab/>
        <w:t xml:space="preserve"> </w:t>
      </w:r>
      <w:r w:rsidR="00F84326" w:rsidRPr="00E230A4">
        <w:tab/>
        <w:t xml:space="preserve"> </w:t>
      </w:r>
      <w:r w:rsidR="00F84326" w:rsidRPr="00E230A4">
        <w:tab/>
        <w:t xml:space="preserve"> </w:t>
      </w:r>
    </w:p>
    <w:p w14:paraId="172F7443" w14:textId="76DF9D77" w:rsidR="009A22E7" w:rsidRPr="00DD2EC2" w:rsidRDefault="009A22E7" w:rsidP="001C21EF">
      <w:pPr>
        <w:spacing w:line="288" w:lineRule="auto"/>
        <w:ind w:firstLine="720"/>
        <w:rPr>
          <w:szCs w:val="28"/>
        </w:rPr>
      </w:pPr>
      <w:r>
        <w:rPr>
          <w:szCs w:val="28"/>
        </w:rPr>
        <w:t xml:space="preserve">Một công ty vận tải </w:t>
      </w:r>
      <w:r w:rsidRPr="00DD2EC2">
        <w:rPr>
          <w:szCs w:val="28"/>
        </w:rPr>
        <w:t xml:space="preserve">có </w:t>
      </w:r>
      <w:r w:rsidRPr="00DD2EC2">
        <w:rPr>
          <w:b/>
          <w:i/>
          <w:szCs w:val="28"/>
        </w:rPr>
        <w:t>n</w:t>
      </w:r>
      <w:r w:rsidRPr="00DD2EC2">
        <w:rPr>
          <w:szCs w:val="28"/>
        </w:rPr>
        <w:t xml:space="preserve"> tài xế</w:t>
      </w:r>
      <w:r w:rsidR="00C76C3F">
        <w:rPr>
          <w:szCs w:val="28"/>
        </w:rPr>
        <w:t>,</w:t>
      </w:r>
      <w:r>
        <w:rPr>
          <w:szCs w:val="28"/>
        </w:rPr>
        <w:t xml:space="preserve"> được khai thác </w:t>
      </w:r>
      <w:r w:rsidRPr="00DD2EC2">
        <w:rPr>
          <w:b/>
          <w:i/>
          <w:szCs w:val="28"/>
        </w:rPr>
        <w:t>n</w:t>
      </w:r>
      <w:r w:rsidRPr="00DD2EC2">
        <w:rPr>
          <w:szCs w:val="28"/>
        </w:rPr>
        <w:t xml:space="preserve"> tuyến xe buýt </w:t>
      </w:r>
      <w:r>
        <w:rPr>
          <w:szCs w:val="28"/>
        </w:rPr>
        <w:t xml:space="preserve">trong thành phố </w:t>
      </w:r>
      <w:r w:rsidR="00305CFD">
        <w:rPr>
          <w:szCs w:val="28"/>
        </w:rPr>
        <w:t>XYZ</w:t>
      </w:r>
      <w:r>
        <w:rPr>
          <w:szCs w:val="28"/>
        </w:rPr>
        <w:t xml:space="preserve"> cả </w:t>
      </w:r>
      <w:r w:rsidRPr="00DD2EC2">
        <w:rPr>
          <w:szCs w:val="28"/>
        </w:rPr>
        <w:t xml:space="preserve">ban ngày và ban </w:t>
      </w:r>
      <w:r>
        <w:rPr>
          <w:szCs w:val="28"/>
        </w:rPr>
        <w:t>đêm</w:t>
      </w:r>
      <w:r w:rsidRPr="00DD2EC2">
        <w:rPr>
          <w:szCs w:val="28"/>
        </w:rPr>
        <w:t xml:space="preserve"> với chiều dài khác nhau. Mỗi tài xế được chỉ định một tuyến đường ban ngày và một tuyến đường ban </w:t>
      </w:r>
      <w:r w:rsidR="00C76C3F">
        <w:rPr>
          <w:szCs w:val="28"/>
        </w:rPr>
        <w:t>đêm</w:t>
      </w:r>
      <w:r w:rsidRPr="00DD2EC2">
        <w:rPr>
          <w:szCs w:val="28"/>
        </w:rPr>
        <w:t xml:space="preserve">. Đối với </w:t>
      </w:r>
      <w:r>
        <w:rPr>
          <w:szCs w:val="28"/>
        </w:rPr>
        <w:t>một</w:t>
      </w:r>
      <w:r w:rsidRPr="00DD2EC2">
        <w:rPr>
          <w:szCs w:val="28"/>
        </w:rPr>
        <w:t xml:space="preserve"> tài xế, nếu tổng </w:t>
      </w:r>
      <w:r w:rsidR="001B3894">
        <w:rPr>
          <w:szCs w:val="28"/>
        </w:rPr>
        <w:t>thời gian</w:t>
      </w:r>
      <w:bookmarkStart w:id="1" w:name="_GoBack"/>
      <w:bookmarkEnd w:id="1"/>
      <w:r w:rsidRPr="00DD2EC2">
        <w:rPr>
          <w:szCs w:val="28"/>
        </w:rPr>
        <w:t xml:space="preserve"> tuyến</w:t>
      </w:r>
      <w:r>
        <w:rPr>
          <w:szCs w:val="28"/>
        </w:rPr>
        <w:t xml:space="preserve"> được phép đi</w:t>
      </w:r>
      <w:r w:rsidRPr="00DD2EC2">
        <w:rPr>
          <w:szCs w:val="28"/>
        </w:rPr>
        <w:t xml:space="preserve"> vượt quá </w:t>
      </w:r>
      <w:r w:rsidRPr="00DD2EC2">
        <w:rPr>
          <w:b/>
          <w:i/>
          <w:szCs w:val="28"/>
        </w:rPr>
        <w:t>d</w:t>
      </w:r>
      <w:r w:rsidRPr="00DD2EC2">
        <w:rPr>
          <w:szCs w:val="28"/>
        </w:rPr>
        <w:t xml:space="preserve"> giờ</w:t>
      </w:r>
      <w:r>
        <w:rPr>
          <w:szCs w:val="28"/>
        </w:rPr>
        <w:t xml:space="preserve"> thì tài xế đó</w:t>
      </w:r>
      <w:r w:rsidRPr="00DD2EC2">
        <w:rPr>
          <w:szCs w:val="28"/>
        </w:rPr>
        <w:t xml:space="preserve"> phải được trả lương làm thêm giờ cho mỗi giờ sau </w:t>
      </w:r>
      <w:r w:rsidRPr="00DD2EC2">
        <w:rPr>
          <w:b/>
          <w:i/>
          <w:szCs w:val="28"/>
        </w:rPr>
        <w:t>d</w:t>
      </w:r>
      <w:r w:rsidRPr="00DD2EC2">
        <w:rPr>
          <w:szCs w:val="28"/>
        </w:rPr>
        <w:t xml:space="preserve"> giờ với </w:t>
      </w:r>
      <w:r w:rsidRPr="00DD2EC2">
        <w:rPr>
          <w:b/>
          <w:i/>
          <w:szCs w:val="28"/>
        </w:rPr>
        <w:t>r</w:t>
      </w:r>
      <w:r w:rsidRPr="00DD2EC2">
        <w:rPr>
          <w:szCs w:val="28"/>
        </w:rPr>
        <w:t xml:space="preserve"> đồng/giờ. </w:t>
      </w:r>
    </w:p>
    <w:p w14:paraId="128BF766" w14:textId="0E0A73CC" w:rsidR="009A22E7" w:rsidRPr="00DD2EC2" w:rsidRDefault="009A22E7" w:rsidP="001C21EF">
      <w:pPr>
        <w:spacing w:line="288" w:lineRule="auto"/>
        <w:rPr>
          <w:szCs w:val="28"/>
        </w:rPr>
      </w:pPr>
      <w:r w:rsidRPr="009A22E7">
        <w:rPr>
          <w:b/>
          <w:bCs/>
          <w:szCs w:val="28"/>
        </w:rPr>
        <w:t>Yêu cầu:</w:t>
      </w:r>
      <w:r>
        <w:rPr>
          <w:szCs w:val="28"/>
        </w:rPr>
        <w:t xml:space="preserve"> Hãy</w:t>
      </w:r>
      <w:r w:rsidRPr="00DD2EC2">
        <w:rPr>
          <w:szCs w:val="28"/>
        </w:rPr>
        <w:t xml:space="preserve"> chỉ định một tuyến đường ban ngày và một tuyến đường ban </w:t>
      </w:r>
      <w:r>
        <w:rPr>
          <w:szCs w:val="28"/>
        </w:rPr>
        <w:t>đêm</w:t>
      </w:r>
      <w:r w:rsidRPr="00DD2EC2">
        <w:rPr>
          <w:szCs w:val="28"/>
        </w:rPr>
        <w:t xml:space="preserve"> cho mỗi tài xế để tổng số tiền làm thêm giờ mà công ty phải trả cho </w:t>
      </w:r>
      <w:r>
        <w:rPr>
          <w:szCs w:val="28"/>
        </w:rPr>
        <w:t>các tài xế là nhỏ nhất.</w:t>
      </w:r>
    </w:p>
    <w:p w14:paraId="4A86477B" w14:textId="1D75591B" w:rsidR="009A22E7" w:rsidRPr="00DD2EC2" w:rsidRDefault="00EC1BEC" w:rsidP="001C21EF">
      <w:pPr>
        <w:spacing w:line="288" w:lineRule="auto"/>
        <w:rPr>
          <w:szCs w:val="28"/>
        </w:rPr>
      </w:pPr>
      <w:r>
        <w:rPr>
          <w:b/>
          <w:szCs w:val="28"/>
        </w:rPr>
        <w:t xml:space="preserve">Dữ liệu vào: </w:t>
      </w:r>
      <w:r>
        <w:rPr>
          <w:bCs/>
          <w:szCs w:val="28"/>
        </w:rPr>
        <w:t>Từ file văn bản BAI</w:t>
      </w:r>
      <w:r w:rsidR="00977059">
        <w:rPr>
          <w:bCs/>
          <w:szCs w:val="28"/>
        </w:rPr>
        <w:t>4</w:t>
      </w:r>
      <w:r>
        <w:rPr>
          <w:bCs/>
          <w:szCs w:val="28"/>
        </w:rPr>
        <w:t xml:space="preserve">.INP gồm </w:t>
      </w:r>
      <w:r w:rsidR="009A22E7" w:rsidRPr="00DD2EC2">
        <w:rPr>
          <w:szCs w:val="28"/>
        </w:rPr>
        <w:t xml:space="preserve">nhiều bộ test, mỗi bộ test có </w:t>
      </w:r>
      <w:r w:rsidR="00C76C3F">
        <w:rPr>
          <w:szCs w:val="28"/>
        </w:rPr>
        <w:t>cấu trúc</w:t>
      </w:r>
      <w:r w:rsidR="009A22E7" w:rsidRPr="00DD2EC2">
        <w:rPr>
          <w:szCs w:val="28"/>
        </w:rPr>
        <w:t xml:space="preserve"> như sau:</w:t>
      </w:r>
    </w:p>
    <w:p w14:paraId="1C712715" w14:textId="268FFD1A" w:rsidR="009A22E7" w:rsidRPr="009D259D" w:rsidRDefault="00EC1BEC" w:rsidP="001C21EF">
      <w:pPr>
        <w:spacing w:line="288" w:lineRule="auto"/>
        <w:ind w:firstLine="720"/>
        <w:rPr>
          <w:szCs w:val="28"/>
        </w:rPr>
      </w:pPr>
      <w:r w:rsidRPr="009D259D">
        <w:rPr>
          <w:szCs w:val="28"/>
        </w:rPr>
        <w:t xml:space="preserve">- </w:t>
      </w:r>
      <w:r w:rsidR="009A22E7" w:rsidRPr="009D259D">
        <w:rPr>
          <w:szCs w:val="28"/>
        </w:rPr>
        <w:t xml:space="preserve">Dòng đầu tiên chứa 3 số nguyên </w:t>
      </w:r>
      <w:r w:rsidR="009A22E7" w:rsidRPr="009D259D">
        <w:rPr>
          <w:b/>
          <w:i/>
          <w:szCs w:val="28"/>
        </w:rPr>
        <w:t>n</w:t>
      </w:r>
      <w:r w:rsidR="009A22E7" w:rsidRPr="009D259D">
        <w:rPr>
          <w:szCs w:val="28"/>
        </w:rPr>
        <w:t xml:space="preserve">, </w:t>
      </w:r>
      <w:r w:rsidR="009A22E7" w:rsidRPr="009D259D">
        <w:rPr>
          <w:b/>
          <w:i/>
          <w:szCs w:val="28"/>
        </w:rPr>
        <w:t>d</w:t>
      </w:r>
      <w:r w:rsidR="009A22E7" w:rsidRPr="009D259D">
        <w:rPr>
          <w:szCs w:val="28"/>
        </w:rPr>
        <w:t xml:space="preserve">, </w:t>
      </w:r>
      <w:r w:rsidR="009A22E7" w:rsidRPr="009D259D">
        <w:rPr>
          <w:b/>
          <w:i/>
          <w:szCs w:val="28"/>
        </w:rPr>
        <w:t>r</w:t>
      </w:r>
      <w:r w:rsidR="009A22E7" w:rsidRPr="009D259D">
        <w:rPr>
          <w:szCs w:val="28"/>
        </w:rPr>
        <w:t xml:space="preserve"> </w:t>
      </w:r>
      <w:r w:rsidR="009D259D" w:rsidRPr="009D259D">
        <w:rPr>
          <w:szCs w:val="28"/>
        </w:rPr>
        <w:t xml:space="preserve"> (1≤ </w:t>
      </w:r>
      <w:r w:rsidR="009D259D" w:rsidRPr="009D259D">
        <w:rPr>
          <w:b/>
          <w:i/>
          <w:szCs w:val="28"/>
        </w:rPr>
        <w:t>n</w:t>
      </w:r>
      <w:r w:rsidR="009D259D" w:rsidRPr="009D259D">
        <w:rPr>
          <w:szCs w:val="28"/>
        </w:rPr>
        <w:t xml:space="preserve"> ≤</w:t>
      </w:r>
      <w:r w:rsidR="001C2AF7">
        <w:rPr>
          <w:szCs w:val="28"/>
        </w:rPr>
        <w:t>1</w:t>
      </w:r>
      <w:r w:rsidR="009D259D" w:rsidRPr="009D259D">
        <w:rPr>
          <w:szCs w:val="28"/>
        </w:rPr>
        <w:t xml:space="preserve">00; 1≤ </w:t>
      </w:r>
      <w:r w:rsidR="009D259D" w:rsidRPr="009D259D">
        <w:rPr>
          <w:b/>
          <w:i/>
          <w:szCs w:val="28"/>
        </w:rPr>
        <w:t>d</w:t>
      </w:r>
      <w:r w:rsidR="009D259D" w:rsidRPr="009D259D">
        <w:rPr>
          <w:szCs w:val="28"/>
        </w:rPr>
        <w:t xml:space="preserve"> ≤10000; 1≤ </w:t>
      </w:r>
      <w:r w:rsidR="009D259D" w:rsidRPr="009D259D">
        <w:rPr>
          <w:b/>
          <w:i/>
          <w:szCs w:val="28"/>
        </w:rPr>
        <w:t>r</w:t>
      </w:r>
      <w:r w:rsidR="009D259D" w:rsidRPr="009D259D">
        <w:rPr>
          <w:szCs w:val="28"/>
        </w:rPr>
        <w:t xml:space="preserve"> ≤5)</w:t>
      </w:r>
    </w:p>
    <w:p w14:paraId="3BF50B99" w14:textId="5A76D454" w:rsidR="009A22E7" w:rsidRPr="00EC1BEC" w:rsidRDefault="00EC1BEC" w:rsidP="001C21EF">
      <w:pPr>
        <w:spacing w:line="288" w:lineRule="auto"/>
        <w:ind w:firstLine="720"/>
        <w:rPr>
          <w:szCs w:val="28"/>
        </w:rPr>
      </w:pPr>
      <w:r>
        <w:rPr>
          <w:szCs w:val="28"/>
        </w:rPr>
        <w:t xml:space="preserve">- </w:t>
      </w:r>
      <w:r w:rsidR="009A22E7" w:rsidRPr="00EC1BEC">
        <w:rPr>
          <w:szCs w:val="28"/>
        </w:rPr>
        <w:t xml:space="preserve">Dòng thứ hai chứa </w:t>
      </w:r>
      <w:r w:rsidR="009A22E7" w:rsidRPr="00EC1BEC">
        <w:rPr>
          <w:b/>
          <w:i/>
          <w:szCs w:val="28"/>
        </w:rPr>
        <w:t>n</w:t>
      </w:r>
      <w:r w:rsidR="009A22E7" w:rsidRPr="00EC1BEC">
        <w:rPr>
          <w:szCs w:val="28"/>
        </w:rPr>
        <w:t xml:space="preserve"> số nguyên </w:t>
      </w:r>
      <w:r w:rsidR="005E0B6E">
        <w:rPr>
          <w:szCs w:val="28"/>
        </w:rPr>
        <w:t xml:space="preserve">là thời gian chạy của </w:t>
      </w:r>
      <w:r w:rsidR="009A22E7" w:rsidRPr="00EC1BEC">
        <w:rPr>
          <w:b/>
          <w:i/>
          <w:szCs w:val="28"/>
        </w:rPr>
        <w:t>n</w:t>
      </w:r>
      <w:r w:rsidR="009A22E7" w:rsidRPr="00EC1BEC">
        <w:rPr>
          <w:szCs w:val="28"/>
        </w:rPr>
        <w:t xml:space="preserve"> tuyến xe buýt ban ngày.</w:t>
      </w:r>
    </w:p>
    <w:p w14:paraId="42CAC48C" w14:textId="78CE5E3E" w:rsidR="009A22E7" w:rsidRPr="00EC1BEC" w:rsidRDefault="00EC1BEC" w:rsidP="001C21EF">
      <w:pPr>
        <w:spacing w:line="288" w:lineRule="auto"/>
        <w:ind w:firstLine="720"/>
        <w:rPr>
          <w:szCs w:val="28"/>
        </w:rPr>
      </w:pPr>
      <w:r>
        <w:rPr>
          <w:szCs w:val="28"/>
        </w:rPr>
        <w:t xml:space="preserve">- </w:t>
      </w:r>
      <w:r w:rsidR="009A22E7" w:rsidRPr="00EC1BEC">
        <w:rPr>
          <w:szCs w:val="28"/>
        </w:rPr>
        <w:t xml:space="preserve">Dòng thứ ba chứa </w:t>
      </w:r>
      <w:r w:rsidR="009A22E7" w:rsidRPr="00EC1BEC">
        <w:rPr>
          <w:b/>
          <w:i/>
          <w:szCs w:val="28"/>
        </w:rPr>
        <w:t>n</w:t>
      </w:r>
      <w:r w:rsidR="009A22E7" w:rsidRPr="00EC1BEC">
        <w:rPr>
          <w:szCs w:val="28"/>
        </w:rPr>
        <w:t xml:space="preserve"> số nguyên </w:t>
      </w:r>
      <w:r w:rsidR="005E0B6E">
        <w:rPr>
          <w:szCs w:val="28"/>
        </w:rPr>
        <w:t>là thời gian chạy</w:t>
      </w:r>
      <w:r w:rsidR="009A22E7" w:rsidRPr="00EC1BEC">
        <w:rPr>
          <w:szCs w:val="28"/>
        </w:rPr>
        <w:t xml:space="preserve"> của </w:t>
      </w:r>
      <w:r w:rsidR="009A22E7" w:rsidRPr="00EC1BEC">
        <w:rPr>
          <w:b/>
          <w:i/>
          <w:szCs w:val="28"/>
        </w:rPr>
        <w:t>n</w:t>
      </w:r>
      <w:r w:rsidR="009A22E7" w:rsidRPr="00EC1BEC">
        <w:rPr>
          <w:szCs w:val="28"/>
        </w:rPr>
        <w:t xml:space="preserve"> tuyến xe buýt ban </w:t>
      </w:r>
      <w:r w:rsidR="00C76C3F">
        <w:rPr>
          <w:szCs w:val="28"/>
        </w:rPr>
        <w:t>đêm</w:t>
      </w:r>
      <w:r w:rsidR="009A22E7" w:rsidRPr="00EC1BEC">
        <w:rPr>
          <w:szCs w:val="28"/>
        </w:rPr>
        <w:t>.</w:t>
      </w:r>
    </w:p>
    <w:p w14:paraId="4D80C2E0" w14:textId="5D035117" w:rsidR="00AE6588" w:rsidRPr="00EC1BEC" w:rsidRDefault="009A22E7" w:rsidP="001C21EF">
      <w:pPr>
        <w:spacing w:line="288" w:lineRule="auto"/>
        <w:ind w:firstLine="720"/>
        <w:rPr>
          <w:szCs w:val="28"/>
        </w:rPr>
      </w:pPr>
      <w:r w:rsidRPr="00EC1BEC">
        <w:rPr>
          <w:szCs w:val="28"/>
        </w:rPr>
        <w:t xml:space="preserve">Kết thúc </w:t>
      </w:r>
      <w:r w:rsidR="00AE6588">
        <w:rPr>
          <w:szCs w:val="28"/>
        </w:rPr>
        <w:t>dữ liệu vào</w:t>
      </w:r>
      <w:r w:rsidRPr="00EC1BEC">
        <w:rPr>
          <w:szCs w:val="28"/>
        </w:rPr>
        <w:t xml:space="preserve"> là </w:t>
      </w:r>
      <w:r w:rsidR="00AE6588">
        <w:rPr>
          <w:szCs w:val="28"/>
        </w:rPr>
        <w:t>bộ g</w:t>
      </w:r>
      <w:r w:rsidR="00FD6EB9">
        <w:rPr>
          <w:szCs w:val="28"/>
        </w:rPr>
        <w:t>ồm</w:t>
      </w:r>
      <w:r w:rsidR="00AE6588">
        <w:rPr>
          <w:szCs w:val="28"/>
        </w:rPr>
        <w:t xml:space="preserve"> </w:t>
      </w:r>
      <w:r w:rsidRPr="00EC1BEC">
        <w:rPr>
          <w:szCs w:val="28"/>
        </w:rPr>
        <w:t>3 số 0.</w:t>
      </w:r>
      <w:r w:rsidR="00AE6588">
        <w:rPr>
          <w:szCs w:val="28"/>
        </w:rPr>
        <w:t xml:space="preserve"> Các số trên cùng một dòng viết ngăn cách nhau một dấu cách.</w:t>
      </w:r>
    </w:p>
    <w:p w14:paraId="57B7A6A4" w14:textId="5D975C83" w:rsidR="009A22E7" w:rsidRPr="00DD2EC2" w:rsidRDefault="00EC1BEC" w:rsidP="001C21EF">
      <w:pPr>
        <w:spacing w:line="288" w:lineRule="auto"/>
        <w:rPr>
          <w:szCs w:val="28"/>
        </w:rPr>
      </w:pPr>
      <w:r>
        <w:rPr>
          <w:b/>
          <w:szCs w:val="28"/>
        </w:rPr>
        <w:t xml:space="preserve">Kết quả: </w:t>
      </w:r>
      <w:r>
        <w:rPr>
          <w:bCs/>
          <w:szCs w:val="28"/>
        </w:rPr>
        <w:t>Ghi ra file văn bản BAI</w:t>
      </w:r>
      <w:r w:rsidR="00977059">
        <w:rPr>
          <w:bCs/>
          <w:szCs w:val="28"/>
        </w:rPr>
        <w:t>4</w:t>
      </w:r>
      <w:r>
        <w:rPr>
          <w:bCs/>
          <w:szCs w:val="28"/>
        </w:rPr>
        <w:t xml:space="preserve">.OUT </w:t>
      </w:r>
      <w:r w:rsidR="00C4168E">
        <w:rPr>
          <w:bCs/>
          <w:szCs w:val="28"/>
        </w:rPr>
        <w:t>g</w:t>
      </w:r>
      <w:r w:rsidR="009A22E7" w:rsidRPr="00DD2EC2">
        <w:rPr>
          <w:szCs w:val="28"/>
        </w:rPr>
        <w:t xml:space="preserve">ồm nhiều dòng, mỗi dòng là số tiền phải trả nhỏ nhất cho các </w:t>
      </w:r>
      <w:r w:rsidR="00C76C3F">
        <w:rPr>
          <w:szCs w:val="28"/>
        </w:rPr>
        <w:t>tài xế</w:t>
      </w:r>
      <w:r w:rsidR="009A22E7" w:rsidRPr="00DD2EC2">
        <w:rPr>
          <w:szCs w:val="28"/>
        </w:rPr>
        <w:t xml:space="preserve"> tương ứng với các test </w:t>
      </w:r>
      <w:r w:rsidR="00C4168E">
        <w:rPr>
          <w:szCs w:val="28"/>
        </w:rPr>
        <w:t>dữ liệu vào</w:t>
      </w:r>
      <w:r w:rsidR="00C76C3F">
        <w:rPr>
          <w:szCs w:val="28"/>
        </w:rPr>
        <w:t>.</w:t>
      </w:r>
    </w:p>
    <w:p w14:paraId="35763D67" w14:textId="77777777" w:rsidR="009A22E7" w:rsidRPr="009A22E7" w:rsidRDefault="009A22E7" w:rsidP="009A22E7">
      <w:pPr>
        <w:ind w:left="1440" w:firstLine="720"/>
        <w:rPr>
          <w:b/>
          <w:iCs/>
        </w:rPr>
      </w:pPr>
      <w:r w:rsidRPr="009A22E7">
        <w:rPr>
          <w:b/>
          <w:iCs/>
          <w:szCs w:val="28"/>
        </w:rPr>
        <w:t>Ví dụ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547"/>
        <w:gridCol w:w="1671"/>
      </w:tblGrid>
      <w:tr w:rsidR="009A22E7" w14:paraId="74919407" w14:textId="77777777" w:rsidTr="009A22E7">
        <w:trPr>
          <w:jc w:val="center"/>
        </w:trPr>
        <w:tc>
          <w:tcPr>
            <w:tcW w:w="1547" w:type="dxa"/>
          </w:tcPr>
          <w:p w14:paraId="141E5F87" w14:textId="4DDC4D86" w:rsidR="009A22E7" w:rsidRPr="00270B45" w:rsidRDefault="009A22E7" w:rsidP="00CA44CB">
            <w:pPr>
              <w:jc w:val="center"/>
              <w:rPr>
                <w:b/>
              </w:rPr>
            </w:pPr>
            <w:r>
              <w:rPr>
                <w:b/>
              </w:rPr>
              <w:t>BAI</w:t>
            </w:r>
            <w:r w:rsidR="00977059">
              <w:rPr>
                <w:b/>
              </w:rPr>
              <w:t>4</w:t>
            </w:r>
            <w:r w:rsidRPr="00270B45">
              <w:rPr>
                <w:b/>
              </w:rPr>
              <w:t>.INP</w:t>
            </w:r>
          </w:p>
        </w:tc>
        <w:tc>
          <w:tcPr>
            <w:tcW w:w="1671" w:type="dxa"/>
          </w:tcPr>
          <w:p w14:paraId="6C437FFA" w14:textId="1547D374" w:rsidR="009A22E7" w:rsidRPr="00270B45" w:rsidRDefault="009A22E7" w:rsidP="00CA44CB">
            <w:pPr>
              <w:jc w:val="center"/>
              <w:rPr>
                <w:b/>
              </w:rPr>
            </w:pPr>
            <w:r>
              <w:rPr>
                <w:b/>
              </w:rPr>
              <w:t>BAI</w:t>
            </w:r>
            <w:r w:rsidR="00977059">
              <w:rPr>
                <w:b/>
              </w:rPr>
              <w:t>4</w:t>
            </w:r>
            <w:r>
              <w:rPr>
                <w:b/>
              </w:rPr>
              <w:t>.OUT</w:t>
            </w:r>
          </w:p>
        </w:tc>
      </w:tr>
      <w:tr w:rsidR="009A22E7" w14:paraId="41B61BAB" w14:textId="77777777" w:rsidTr="009A22E7">
        <w:trPr>
          <w:jc w:val="center"/>
        </w:trPr>
        <w:tc>
          <w:tcPr>
            <w:tcW w:w="1547" w:type="dxa"/>
          </w:tcPr>
          <w:p w14:paraId="0FE8B447" w14:textId="77777777" w:rsidR="009A22E7" w:rsidRDefault="009A22E7" w:rsidP="00CA44CB">
            <w:r>
              <w:t xml:space="preserve">2 20 5 </w:t>
            </w:r>
          </w:p>
          <w:p w14:paraId="6D58B246" w14:textId="77777777" w:rsidR="009A22E7" w:rsidRDefault="009A22E7" w:rsidP="00CA44CB">
            <w:r>
              <w:t xml:space="preserve">10 15 </w:t>
            </w:r>
          </w:p>
          <w:p w14:paraId="7EBC2741" w14:textId="2258C8FB" w:rsidR="009A22E7" w:rsidRDefault="009A22E7" w:rsidP="00CA44CB">
            <w:r>
              <w:t xml:space="preserve">10 15 </w:t>
            </w:r>
          </w:p>
          <w:p w14:paraId="43230998" w14:textId="77777777" w:rsidR="001B3894" w:rsidRDefault="001B3894" w:rsidP="00CA44CB"/>
          <w:p w14:paraId="133AE453" w14:textId="77777777" w:rsidR="009A22E7" w:rsidRDefault="009A22E7" w:rsidP="00CA44CB">
            <w:r>
              <w:t xml:space="preserve">2 20 5 </w:t>
            </w:r>
          </w:p>
          <w:p w14:paraId="5555F36E" w14:textId="77777777" w:rsidR="009A22E7" w:rsidRDefault="009A22E7" w:rsidP="00CA44CB">
            <w:r>
              <w:t xml:space="preserve">10 10 </w:t>
            </w:r>
          </w:p>
          <w:p w14:paraId="5D68B467" w14:textId="7405C3B6" w:rsidR="009A22E7" w:rsidRDefault="009A22E7" w:rsidP="00CA44CB">
            <w:r>
              <w:t xml:space="preserve">10 10 </w:t>
            </w:r>
          </w:p>
          <w:p w14:paraId="1C3209D7" w14:textId="77777777" w:rsidR="001B3894" w:rsidRDefault="001B3894" w:rsidP="00CA44CB"/>
          <w:p w14:paraId="59DBCE4B" w14:textId="77777777" w:rsidR="009A22E7" w:rsidRDefault="009A22E7" w:rsidP="00CA44CB">
            <w:r>
              <w:t>0 0 0</w:t>
            </w:r>
          </w:p>
        </w:tc>
        <w:tc>
          <w:tcPr>
            <w:tcW w:w="1671" w:type="dxa"/>
          </w:tcPr>
          <w:p w14:paraId="6085FE51" w14:textId="77777777" w:rsidR="009A22E7" w:rsidRDefault="009A22E7" w:rsidP="00CA44CB">
            <w:r>
              <w:t>50</w:t>
            </w:r>
          </w:p>
          <w:p w14:paraId="63B213FF" w14:textId="5C2B6C88" w:rsidR="009A22E7" w:rsidRDefault="009A22E7" w:rsidP="006B36B0">
            <w:r>
              <w:t>0</w:t>
            </w:r>
          </w:p>
        </w:tc>
      </w:tr>
    </w:tbl>
    <w:p w14:paraId="0995A359" w14:textId="77777777" w:rsidR="009D259D" w:rsidRDefault="009D259D" w:rsidP="009A22E7">
      <w:pPr>
        <w:spacing w:after="60" w:line="26" w:lineRule="atLeast"/>
      </w:pPr>
    </w:p>
    <w:p w14:paraId="4516CCED" w14:textId="324815DF" w:rsidR="00D70655" w:rsidRPr="00D70655" w:rsidRDefault="00D70655" w:rsidP="00D70655">
      <w:pPr>
        <w:widowControl w:val="0"/>
        <w:tabs>
          <w:tab w:val="left" w:pos="1213"/>
          <w:tab w:val="left" w:pos="1214"/>
        </w:tabs>
        <w:autoSpaceDE w:val="0"/>
        <w:autoSpaceDN w:val="0"/>
        <w:ind w:left="851"/>
        <w:rPr>
          <w:i/>
          <w:iCs/>
          <w:szCs w:val="28"/>
        </w:rPr>
      </w:pPr>
    </w:p>
    <w:p w14:paraId="0E414F65" w14:textId="77777777" w:rsidR="00DC097E" w:rsidRDefault="00DC097E" w:rsidP="00DC097E">
      <w:pPr>
        <w:spacing w:before="120"/>
        <w:jc w:val="center"/>
        <w:rPr>
          <w:b/>
          <w:sz w:val="24"/>
          <w:lang w:val="nl-NL"/>
        </w:rPr>
      </w:pPr>
      <w:r w:rsidRPr="00677055">
        <w:rPr>
          <w:b/>
          <w:sz w:val="24"/>
          <w:lang w:val="nl-NL"/>
        </w:rPr>
        <w:t xml:space="preserve">------------ </w:t>
      </w:r>
      <w:r>
        <w:rPr>
          <w:b/>
          <w:sz w:val="24"/>
          <w:lang w:val="nl-NL"/>
        </w:rPr>
        <w:t>HẾT</w:t>
      </w:r>
      <w:r w:rsidRPr="00677055">
        <w:rPr>
          <w:b/>
          <w:sz w:val="24"/>
          <w:lang w:val="nl-NL"/>
        </w:rPr>
        <w:t xml:space="preserve"> ------------</w:t>
      </w:r>
    </w:p>
    <w:p w14:paraId="37FD3BCA" w14:textId="692E8641" w:rsidR="00984613" w:rsidRPr="00984613" w:rsidRDefault="00984613" w:rsidP="00DC097E">
      <w:pPr>
        <w:spacing w:before="120"/>
        <w:jc w:val="center"/>
        <w:rPr>
          <w:b/>
          <w:i/>
          <w:iCs/>
          <w:sz w:val="24"/>
          <w:lang w:val="nl-NL"/>
        </w:rPr>
      </w:pPr>
      <w:r w:rsidRPr="00984613">
        <w:rPr>
          <w:b/>
          <w:i/>
          <w:iCs/>
          <w:sz w:val="24"/>
          <w:lang w:val="nl-NL"/>
        </w:rPr>
        <w:t>(Cán bộ coi thi không giải thích gì thêm)</w:t>
      </w:r>
    </w:p>
    <w:p w14:paraId="7A8F8D23" w14:textId="77777777" w:rsidR="00DC097E" w:rsidRDefault="00DC097E" w:rsidP="00DC097E">
      <w:pPr>
        <w:spacing w:before="120"/>
        <w:jc w:val="center"/>
        <w:rPr>
          <w:b/>
          <w:sz w:val="24"/>
          <w:lang w:val="nl-NL"/>
        </w:rPr>
      </w:pPr>
    </w:p>
    <w:tbl>
      <w:tblPr>
        <w:tblStyle w:val="TableGrid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1"/>
        <w:gridCol w:w="5040"/>
      </w:tblGrid>
      <w:tr w:rsidR="00DC097E" w14:paraId="51F219F2" w14:textId="77777777" w:rsidTr="00DB768E">
        <w:tc>
          <w:tcPr>
            <w:tcW w:w="5069" w:type="dxa"/>
          </w:tcPr>
          <w:p w14:paraId="70266170" w14:textId="77777777" w:rsidR="00DC097E" w:rsidRDefault="00DC097E" w:rsidP="00977059">
            <w:pPr>
              <w:spacing w:before="120" w:after="120" w:line="360" w:lineRule="auto"/>
              <w:jc w:val="left"/>
              <w:rPr>
                <w:sz w:val="24"/>
                <w:vertAlign w:val="subscript"/>
              </w:rPr>
            </w:pPr>
            <w:r w:rsidRPr="00677055">
              <w:rPr>
                <w:sz w:val="24"/>
                <w:lang w:val="nl-NL"/>
              </w:rPr>
              <w:t>Họ và tên thí sinh:</w:t>
            </w:r>
            <w:r w:rsidRPr="00677055">
              <w:rPr>
                <w:sz w:val="24"/>
                <w:vertAlign w:val="subscript"/>
                <w:lang w:val="nl-NL"/>
              </w:rPr>
              <w:t>.......................................</w:t>
            </w:r>
            <w:r w:rsidR="00C8564F">
              <w:rPr>
                <w:sz w:val="24"/>
                <w:vertAlign w:val="subscript"/>
                <w:lang w:val="nl-NL"/>
              </w:rPr>
              <w:t>............................</w:t>
            </w:r>
          </w:p>
          <w:p w14:paraId="0B74EAEB" w14:textId="77777777" w:rsidR="00DC097E" w:rsidRDefault="00DC097E" w:rsidP="00977059">
            <w:pPr>
              <w:spacing w:before="120" w:after="120" w:line="360" w:lineRule="auto"/>
              <w:jc w:val="left"/>
              <w:rPr>
                <w:b/>
                <w:sz w:val="24"/>
                <w:lang w:val="nl-NL"/>
              </w:rPr>
            </w:pPr>
            <w:r w:rsidRPr="00677055">
              <w:rPr>
                <w:sz w:val="24"/>
                <w:lang w:val="nl-NL"/>
              </w:rPr>
              <w:t>Chữ ký của CBCT1:</w:t>
            </w:r>
            <w:r w:rsidRPr="00677055">
              <w:rPr>
                <w:sz w:val="24"/>
                <w:vertAlign w:val="subscript"/>
                <w:lang w:val="nl-NL"/>
              </w:rPr>
              <w:t>....................................</w:t>
            </w:r>
            <w:r>
              <w:rPr>
                <w:sz w:val="24"/>
                <w:vertAlign w:val="subscript"/>
                <w:lang w:val="nl-NL"/>
              </w:rPr>
              <w:t>..........................</w:t>
            </w:r>
          </w:p>
        </w:tc>
        <w:tc>
          <w:tcPr>
            <w:tcW w:w="5069" w:type="dxa"/>
          </w:tcPr>
          <w:p w14:paraId="1F64FC22" w14:textId="77777777" w:rsidR="00DC097E" w:rsidRDefault="00DC097E" w:rsidP="00977059">
            <w:pPr>
              <w:spacing w:before="120" w:after="120" w:line="360" w:lineRule="auto"/>
              <w:jc w:val="center"/>
              <w:rPr>
                <w:sz w:val="24"/>
                <w:vertAlign w:val="subscript"/>
              </w:rPr>
            </w:pPr>
            <w:r w:rsidRPr="00677055">
              <w:rPr>
                <w:sz w:val="24"/>
                <w:lang w:val="nl-NL"/>
              </w:rPr>
              <w:t>SBD:</w:t>
            </w:r>
            <w:r w:rsidRPr="00677055">
              <w:rPr>
                <w:sz w:val="24"/>
                <w:vertAlign w:val="subscript"/>
                <w:lang w:val="nl-NL"/>
              </w:rPr>
              <w:t>............................................................</w:t>
            </w:r>
            <w:r w:rsidRPr="00677055">
              <w:rPr>
                <w:sz w:val="24"/>
                <w:vertAlign w:val="subscript"/>
              </w:rPr>
              <w:t>..</w:t>
            </w:r>
            <w:r w:rsidRPr="00677055">
              <w:rPr>
                <w:sz w:val="24"/>
                <w:vertAlign w:val="subscript"/>
                <w:lang w:val="nl-NL"/>
              </w:rPr>
              <w:t>..............................</w:t>
            </w:r>
            <w:r w:rsidRPr="00677055">
              <w:rPr>
                <w:sz w:val="24"/>
                <w:vertAlign w:val="subscript"/>
              </w:rPr>
              <w:t>..........</w:t>
            </w:r>
          </w:p>
          <w:p w14:paraId="00297820" w14:textId="77777777" w:rsidR="00DC097E" w:rsidRDefault="00DC097E" w:rsidP="00977059">
            <w:pPr>
              <w:spacing w:before="120" w:after="120" w:line="360" w:lineRule="auto"/>
              <w:jc w:val="center"/>
              <w:rPr>
                <w:b/>
                <w:sz w:val="24"/>
                <w:lang w:val="nl-NL"/>
              </w:rPr>
            </w:pPr>
            <w:r w:rsidRPr="00677055">
              <w:rPr>
                <w:sz w:val="24"/>
                <w:lang w:val="nl-NL"/>
              </w:rPr>
              <w:t>Chữ ký của CBCT2:</w:t>
            </w:r>
            <w:r w:rsidRPr="00677055">
              <w:rPr>
                <w:sz w:val="24"/>
                <w:vertAlign w:val="subscript"/>
                <w:lang w:val="nl-NL"/>
              </w:rPr>
              <w:t>.....................</w:t>
            </w:r>
            <w:r>
              <w:rPr>
                <w:sz w:val="24"/>
                <w:vertAlign w:val="subscript"/>
                <w:lang w:val="nl-NL"/>
              </w:rPr>
              <w:t>..</w:t>
            </w:r>
            <w:r w:rsidRPr="00677055">
              <w:rPr>
                <w:sz w:val="24"/>
                <w:vertAlign w:val="subscript"/>
                <w:lang w:val="nl-NL"/>
              </w:rPr>
              <w:t>.......................................</w:t>
            </w:r>
            <w:r w:rsidRPr="00677055">
              <w:rPr>
                <w:sz w:val="24"/>
                <w:vertAlign w:val="subscript"/>
              </w:rPr>
              <w:t>....</w:t>
            </w:r>
          </w:p>
        </w:tc>
      </w:tr>
    </w:tbl>
    <w:p w14:paraId="4FDA4D34" w14:textId="77777777" w:rsidR="002752DE" w:rsidRPr="002752DE" w:rsidRDefault="002752DE" w:rsidP="00404061"/>
    <w:sectPr w:rsidR="002752DE" w:rsidRPr="002752DE" w:rsidSect="00F70C68">
      <w:footerReference w:type="default" r:id="rId12"/>
      <w:pgSz w:w="11906" w:h="16838" w:code="9"/>
      <w:pgMar w:top="851" w:right="851" w:bottom="851" w:left="1134" w:header="720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B5CFBD" w14:textId="77777777" w:rsidR="00285996" w:rsidRDefault="00285996" w:rsidP="00F26BCA">
      <w:r>
        <w:separator/>
      </w:r>
    </w:p>
  </w:endnote>
  <w:endnote w:type="continuationSeparator" w:id="0">
    <w:p w14:paraId="0ED48C60" w14:textId="77777777" w:rsidR="00285996" w:rsidRDefault="00285996" w:rsidP="00F26B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363163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022DEA0" w14:textId="209C8BEF" w:rsidR="00F26BCA" w:rsidRDefault="00F26BC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389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14C36570" w14:textId="77777777" w:rsidR="00F26BCA" w:rsidRDefault="00F26BC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5AE500" w14:textId="77777777" w:rsidR="00285996" w:rsidRDefault="00285996" w:rsidP="00F26BCA">
      <w:r>
        <w:separator/>
      </w:r>
    </w:p>
  </w:footnote>
  <w:footnote w:type="continuationSeparator" w:id="0">
    <w:p w14:paraId="41BA39A2" w14:textId="77777777" w:rsidR="00285996" w:rsidRDefault="00285996" w:rsidP="00F26B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03094"/>
    <w:multiLevelType w:val="hybridMultilevel"/>
    <w:tmpl w:val="7F427808"/>
    <w:lvl w:ilvl="0" w:tplc="6528506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251ED0"/>
    <w:multiLevelType w:val="hybridMultilevel"/>
    <w:tmpl w:val="86C83F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FB6655"/>
    <w:multiLevelType w:val="hybridMultilevel"/>
    <w:tmpl w:val="9C0AA9B4"/>
    <w:lvl w:ilvl="0" w:tplc="111A645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23336C"/>
    <w:multiLevelType w:val="hybridMultilevel"/>
    <w:tmpl w:val="F4586256"/>
    <w:lvl w:ilvl="0" w:tplc="0A5CC6CA">
      <w:numFmt w:val="bullet"/>
      <w:lvlText w:val=""/>
      <w:lvlJc w:val="left"/>
      <w:pPr>
        <w:ind w:left="841" w:hanging="293"/>
      </w:pPr>
      <w:rPr>
        <w:rFonts w:hint="default"/>
        <w:w w:val="99"/>
        <w:lang w:val="vi" w:eastAsia="en-US" w:bidi="ar-SA"/>
      </w:rPr>
    </w:lvl>
    <w:lvl w:ilvl="1" w:tplc="E730BEE2">
      <w:numFmt w:val="bullet"/>
      <w:lvlText w:val=""/>
      <w:lvlJc w:val="left"/>
      <w:pPr>
        <w:ind w:left="1213" w:hanging="360"/>
      </w:pPr>
      <w:rPr>
        <w:rFonts w:ascii="Symbol" w:eastAsia="Symbol" w:hAnsi="Symbol" w:cs="Symbol" w:hint="default"/>
        <w:w w:val="100"/>
        <w:sz w:val="28"/>
        <w:szCs w:val="28"/>
        <w:lang w:val="vi" w:eastAsia="en-US" w:bidi="ar-SA"/>
      </w:rPr>
    </w:lvl>
    <w:lvl w:ilvl="2" w:tplc="999EC6A2">
      <w:numFmt w:val="bullet"/>
      <w:lvlText w:val="•"/>
      <w:lvlJc w:val="left"/>
      <w:pPr>
        <w:ind w:left="2253" w:hanging="360"/>
      </w:pPr>
      <w:rPr>
        <w:rFonts w:hint="default"/>
        <w:lang w:val="vi" w:eastAsia="en-US" w:bidi="ar-SA"/>
      </w:rPr>
    </w:lvl>
    <w:lvl w:ilvl="3" w:tplc="BF26A440">
      <w:numFmt w:val="bullet"/>
      <w:lvlText w:val="•"/>
      <w:lvlJc w:val="left"/>
      <w:pPr>
        <w:ind w:left="3286" w:hanging="360"/>
      </w:pPr>
      <w:rPr>
        <w:rFonts w:hint="default"/>
        <w:lang w:val="vi" w:eastAsia="en-US" w:bidi="ar-SA"/>
      </w:rPr>
    </w:lvl>
    <w:lvl w:ilvl="4" w:tplc="9ED6DD94">
      <w:numFmt w:val="bullet"/>
      <w:lvlText w:val="•"/>
      <w:lvlJc w:val="left"/>
      <w:pPr>
        <w:ind w:left="4320" w:hanging="360"/>
      </w:pPr>
      <w:rPr>
        <w:rFonts w:hint="default"/>
        <w:lang w:val="vi" w:eastAsia="en-US" w:bidi="ar-SA"/>
      </w:rPr>
    </w:lvl>
    <w:lvl w:ilvl="5" w:tplc="F6304C54">
      <w:numFmt w:val="bullet"/>
      <w:lvlText w:val="•"/>
      <w:lvlJc w:val="left"/>
      <w:pPr>
        <w:ind w:left="5353" w:hanging="360"/>
      </w:pPr>
      <w:rPr>
        <w:rFonts w:hint="default"/>
        <w:lang w:val="vi" w:eastAsia="en-US" w:bidi="ar-SA"/>
      </w:rPr>
    </w:lvl>
    <w:lvl w:ilvl="6" w:tplc="AAF85D84">
      <w:numFmt w:val="bullet"/>
      <w:lvlText w:val="•"/>
      <w:lvlJc w:val="left"/>
      <w:pPr>
        <w:ind w:left="6386" w:hanging="360"/>
      </w:pPr>
      <w:rPr>
        <w:rFonts w:hint="default"/>
        <w:lang w:val="vi" w:eastAsia="en-US" w:bidi="ar-SA"/>
      </w:rPr>
    </w:lvl>
    <w:lvl w:ilvl="7" w:tplc="1F4AB7EA">
      <w:numFmt w:val="bullet"/>
      <w:lvlText w:val="•"/>
      <w:lvlJc w:val="left"/>
      <w:pPr>
        <w:ind w:left="7420" w:hanging="360"/>
      </w:pPr>
      <w:rPr>
        <w:rFonts w:hint="default"/>
        <w:lang w:val="vi" w:eastAsia="en-US" w:bidi="ar-SA"/>
      </w:rPr>
    </w:lvl>
    <w:lvl w:ilvl="8" w:tplc="01489726">
      <w:numFmt w:val="bullet"/>
      <w:lvlText w:val="•"/>
      <w:lvlJc w:val="left"/>
      <w:pPr>
        <w:ind w:left="8453" w:hanging="360"/>
      </w:pPr>
      <w:rPr>
        <w:rFonts w:hint="default"/>
        <w:lang w:val="vi" w:eastAsia="en-US" w:bidi="ar-SA"/>
      </w:rPr>
    </w:lvl>
  </w:abstractNum>
  <w:abstractNum w:abstractNumId="4" w15:restartNumberingAfterBreak="0">
    <w:nsid w:val="3DEE0A16"/>
    <w:multiLevelType w:val="hybridMultilevel"/>
    <w:tmpl w:val="74069400"/>
    <w:lvl w:ilvl="0" w:tplc="8C54DD46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7693A66"/>
    <w:multiLevelType w:val="hybridMultilevel"/>
    <w:tmpl w:val="2118D7CC"/>
    <w:lvl w:ilvl="0" w:tplc="661800B4">
      <w:start w:val="1"/>
      <w:numFmt w:val="bullet"/>
      <w:lvlText w:val="•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C1283B4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EB43ED6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84898E0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1D06338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5442454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3A22A34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BC474FC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41AB952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48867D4B"/>
    <w:multiLevelType w:val="hybridMultilevel"/>
    <w:tmpl w:val="701ECF7E"/>
    <w:lvl w:ilvl="0" w:tplc="194278C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4B76BE"/>
    <w:multiLevelType w:val="hybridMultilevel"/>
    <w:tmpl w:val="46103D76"/>
    <w:lvl w:ilvl="0" w:tplc="04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8" w15:restartNumberingAfterBreak="0">
    <w:nsid w:val="5BC30FBB"/>
    <w:multiLevelType w:val="hybridMultilevel"/>
    <w:tmpl w:val="5FBAF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CA1103"/>
    <w:multiLevelType w:val="hybridMultilevel"/>
    <w:tmpl w:val="94D40D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5371A36"/>
    <w:multiLevelType w:val="hybridMultilevel"/>
    <w:tmpl w:val="67940E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1"/>
  </w:num>
  <w:num w:numId="4">
    <w:abstractNumId w:val="6"/>
  </w:num>
  <w:num w:numId="5">
    <w:abstractNumId w:val="8"/>
  </w:num>
  <w:num w:numId="6">
    <w:abstractNumId w:val="10"/>
  </w:num>
  <w:num w:numId="7">
    <w:abstractNumId w:val="4"/>
  </w:num>
  <w:num w:numId="8">
    <w:abstractNumId w:val="3"/>
  </w:num>
  <w:num w:numId="9">
    <w:abstractNumId w:val="0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4326"/>
    <w:rsid w:val="0001161D"/>
    <w:rsid w:val="00022C2E"/>
    <w:rsid w:val="000320E9"/>
    <w:rsid w:val="00036BD3"/>
    <w:rsid w:val="00042FC2"/>
    <w:rsid w:val="00052054"/>
    <w:rsid w:val="00056889"/>
    <w:rsid w:val="00056AE2"/>
    <w:rsid w:val="000572EC"/>
    <w:rsid w:val="00060357"/>
    <w:rsid w:val="000647A3"/>
    <w:rsid w:val="00065825"/>
    <w:rsid w:val="00065F24"/>
    <w:rsid w:val="0008030F"/>
    <w:rsid w:val="00080E6D"/>
    <w:rsid w:val="000816EF"/>
    <w:rsid w:val="000A78D7"/>
    <w:rsid w:val="000B368C"/>
    <w:rsid w:val="000B4365"/>
    <w:rsid w:val="000C000C"/>
    <w:rsid w:val="000C32ED"/>
    <w:rsid w:val="000D6851"/>
    <w:rsid w:val="000E2390"/>
    <w:rsid w:val="000F25F5"/>
    <w:rsid w:val="001004FA"/>
    <w:rsid w:val="00102EB4"/>
    <w:rsid w:val="0011116F"/>
    <w:rsid w:val="0012441C"/>
    <w:rsid w:val="001536DC"/>
    <w:rsid w:val="001540E7"/>
    <w:rsid w:val="00155253"/>
    <w:rsid w:val="00174AF6"/>
    <w:rsid w:val="001821FA"/>
    <w:rsid w:val="0018447C"/>
    <w:rsid w:val="001853DF"/>
    <w:rsid w:val="00186CF8"/>
    <w:rsid w:val="001A5207"/>
    <w:rsid w:val="001A5806"/>
    <w:rsid w:val="001B21F4"/>
    <w:rsid w:val="001B3894"/>
    <w:rsid w:val="001C21EF"/>
    <w:rsid w:val="001C2AF7"/>
    <w:rsid w:val="002074EC"/>
    <w:rsid w:val="0020753F"/>
    <w:rsid w:val="002149D5"/>
    <w:rsid w:val="00242802"/>
    <w:rsid w:val="002467EC"/>
    <w:rsid w:val="002546BF"/>
    <w:rsid w:val="0025506F"/>
    <w:rsid w:val="00256E9A"/>
    <w:rsid w:val="002646E9"/>
    <w:rsid w:val="00272DCB"/>
    <w:rsid w:val="002752DE"/>
    <w:rsid w:val="002777CA"/>
    <w:rsid w:val="00285996"/>
    <w:rsid w:val="002A3E63"/>
    <w:rsid w:val="002A42A3"/>
    <w:rsid w:val="002A42A8"/>
    <w:rsid w:val="002B3635"/>
    <w:rsid w:val="002B7F79"/>
    <w:rsid w:val="002C2570"/>
    <w:rsid w:val="002C66B1"/>
    <w:rsid w:val="002D0934"/>
    <w:rsid w:val="002D4E4D"/>
    <w:rsid w:val="002F0220"/>
    <w:rsid w:val="002F36D4"/>
    <w:rsid w:val="002F4EA9"/>
    <w:rsid w:val="00305CFD"/>
    <w:rsid w:val="00310C71"/>
    <w:rsid w:val="00312C31"/>
    <w:rsid w:val="003234B1"/>
    <w:rsid w:val="00327248"/>
    <w:rsid w:val="00336FCB"/>
    <w:rsid w:val="00353773"/>
    <w:rsid w:val="00363EA5"/>
    <w:rsid w:val="0037228E"/>
    <w:rsid w:val="00372E6D"/>
    <w:rsid w:val="003734A6"/>
    <w:rsid w:val="00385155"/>
    <w:rsid w:val="003932AA"/>
    <w:rsid w:val="003A0D88"/>
    <w:rsid w:val="003A1FFA"/>
    <w:rsid w:val="003B5AA5"/>
    <w:rsid w:val="003B7F5A"/>
    <w:rsid w:val="003C3960"/>
    <w:rsid w:val="003C6A15"/>
    <w:rsid w:val="003F2AF2"/>
    <w:rsid w:val="003F3B2F"/>
    <w:rsid w:val="003F47FD"/>
    <w:rsid w:val="00403107"/>
    <w:rsid w:val="00403A33"/>
    <w:rsid w:val="00404061"/>
    <w:rsid w:val="00405887"/>
    <w:rsid w:val="004125D3"/>
    <w:rsid w:val="004127CF"/>
    <w:rsid w:val="0042376E"/>
    <w:rsid w:val="0043136F"/>
    <w:rsid w:val="00432A1E"/>
    <w:rsid w:val="00435F81"/>
    <w:rsid w:val="004725E5"/>
    <w:rsid w:val="00472EDD"/>
    <w:rsid w:val="0047777F"/>
    <w:rsid w:val="00481FC9"/>
    <w:rsid w:val="00484090"/>
    <w:rsid w:val="0049039C"/>
    <w:rsid w:val="004925F4"/>
    <w:rsid w:val="00492BF9"/>
    <w:rsid w:val="004938CD"/>
    <w:rsid w:val="004A0E72"/>
    <w:rsid w:val="004A1E5D"/>
    <w:rsid w:val="004E3AED"/>
    <w:rsid w:val="004E4D80"/>
    <w:rsid w:val="004E626F"/>
    <w:rsid w:val="004E6E60"/>
    <w:rsid w:val="004E6EF8"/>
    <w:rsid w:val="00503D40"/>
    <w:rsid w:val="00525ED3"/>
    <w:rsid w:val="0054398B"/>
    <w:rsid w:val="00544D08"/>
    <w:rsid w:val="00551A58"/>
    <w:rsid w:val="0057118C"/>
    <w:rsid w:val="00581A63"/>
    <w:rsid w:val="005904F4"/>
    <w:rsid w:val="00590B0D"/>
    <w:rsid w:val="00591D83"/>
    <w:rsid w:val="0059636D"/>
    <w:rsid w:val="005A4796"/>
    <w:rsid w:val="005B21CD"/>
    <w:rsid w:val="005B3EF0"/>
    <w:rsid w:val="005D3674"/>
    <w:rsid w:val="005D4F74"/>
    <w:rsid w:val="005E0B6E"/>
    <w:rsid w:val="005E3841"/>
    <w:rsid w:val="005F55F0"/>
    <w:rsid w:val="00600FF0"/>
    <w:rsid w:val="0061059E"/>
    <w:rsid w:val="0061646E"/>
    <w:rsid w:val="006176CC"/>
    <w:rsid w:val="0063042E"/>
    <w:rsid w:val="00630769"/>
    <w:rsid w:val="0064288C"/>
    <w:rsid w:val="00645A39"/>
    <w:rsid w:val="00647120"/>
    <w:rsid w:val="006654DD"/>
    <w:rsid w:val="00665BDA"/>
    <w:rsid w:val="00666C8F"/>
    <w:rsid w:val="00671EF0"/>
    <w:rsid w:val="006728BA"/>
    <w:rsid w:val="006734F2"/>
    <w:rsid w:val="00696A3F"/>
    <w:rsid w:val="006A3D1E"/>
    <w:rsid w:val="006B0A11"/>
    <w:rsid w:val="006B36B0"/>
    <w:rsid w:val="006C6690"/>
    <w:rsid w:val="006C7E6D"/>
    <w:rsid w:val="006D057F"/>
    <w:rsid w:val="006D536B"/>
    <w:rsid w:val="006D7813"/>
    <w:rsid w:val="006D7F16"/>
    <w:rsid w:val="006F012D"/>
    <w:rsid w:val="006F2585"/>
    <w:rsid w:val="00702236"/>
    <w:rsid w:val="007114A2"/>
    <w:rsid w:val="00713191"/>
    <w:rsid w:val="00715B97"/>
    <w:rsid w:val="00721AFB"/>
    <w:rsid w:val="00723F08"/>
    <w:rsid w:val="00724507"/>
    <w:rsid w:val="00724C9F"/>
    <w:rsid w:val="00727121"/>
    <w:rsid w:val="007273C6"/>
    <w:rsid w:val="00730764"/>
    <w:rsid w:val="00735D47"/>
    <w:rsid w:val="007444FF"/>
    <w:rsid w:val="00751FE3"/>
    <w:rsid w:val="007523D2"/>
    <w:rsid w:val="00761F6A"/>
    <w:rsid w:val="0079029B"/>
    <w:rsid w:val="00795EB0"/>
    <w:rsid w:val="007A45BC"/>
    <w:rsid w:val="007B0C10"/>
    <w:rsid w:val="007B1E94"/>
    <w:rsid w:val="007B2155"/>
    <w:rsid w:val="007C14C6"/>
    <w:rsid w:val="007D377D"/>
    <w:rsid w:val="007F5CE2"/>
    <w:rsid w:val="007F5FFA"/>
    <w:rsid w:val="00805D64"/>
    <w:rsid w:val="00810FF0"/>
    <w:rsid w:val="00821145"/>
    <w:rsid w:val="0082145A"/>
    <w:rsid w:val="00821D56"/>
    <w:rsid w:val="00822B1E"/>
    <w:rsid w:val="008265D1"/>
    <w:rsid w:val="0086484B"/>
    <w:rsid w:val="008755DF"/>
    <w:rsid w:val="00884A95"/>
    <w:rsid w:val="008872C6"/>
    <w:rsid w:val="00893803"/>
    <w:rsid w:val="008A0461"/>
    <w:rsid w:val="008A48C2"/>
    <w:rsid w:val="008A58F4"/>
    <w:rsid w:val="008A5E74"/>
    <w:rsid w:val="008B76AC"/>
    <w:rsid w:val="008C0A75"/>
    <w:rsid w:val="008C789A"/>
    <w:rsid w:val="008D2477"/>
    <w:rsid w:val="008D731A"/>
    <w:rsid w:val="009152B0"/>
    <w:rsid w:val="0091551E"/>
    <w:rsid w:val="00922EBB"/>
    <w:rsid w:val="00922EC0"/>
    <w:rsid w:val="0092396A"/>
    <w:rsid w:val="00924C26"/>
    <w:rsid w:val="00927B4D"/>
    <w:rsid w:val="00940C65"/>
    <w:rsid w:val="00941334"/>
    <w:rsid w:val="00945F82"/>
    <w:rsid w:val="00954B25"/>
    <w:rsid w:val="00954BC8"/>
    <w:rsid w:val="0097536B"/>
    <w:rsid w:val="00977059"/>
    <w:rsid w:val="00984613"/>
    <w:rsid w:val="00985E18"/>
    <w:rsid w:val="0099175D"/>
    <w:rsid w:val="009923D9"/>
    <w:rsid w:val="00996DCB"/>
    <w:rsid w:val="0099757D"/>
    <w:rsid w:val="009A1DEF"/>
    <w:rsid w:val="009A22E7"/>
    <w:rsid w:val="009C4014"/>
    <w:rsid w:val="009C43C5"/>
    <w:rsid w:val="009D259D"/>
    <w:rsid w:val="009D4A04"/>
    <w:rsid w:val="009E28E0"/>
    <w:rsid w:val="009E5D16"/>
    <w:rsid w:val="009F0493"/>
    <w:rsid w:val="009F0D2A"/>
    <w:rsid w:val="009F1627"/>
    <w:rsid w:val="009F3435"/>
    <w:rsid w:val="009F5976"/>
    <w:rsid w:val="00A0014E"/>
    <w:rsid w:val="00A01497"/>
    <w:rsid w:val="00A12C23"/>
    <w:rsid w:val="00A155EA"/>
    <w:rsid w:val="00A16B64"/>
    <w:rsid w:val="00A21C7D"/>
    <w:rsid w:val="00A2521D"/>
    <w:rsid w:val="00A2685E"/>
    <w:rsid w:val="00A35FFA"/>
    <w:rsid w:val="00A36072"/>
    <w:rsid w:val="00A606BB"/>
    <w:rsid w:val="00A62D3B"/>
    <w:rsid w:val="00A72B99"/>
    <w:rsid w:val="00A82239"/>
    <w:rsid w:val="00A828C3"/>
    <w:rsid w:val="00A95C35"/>
    <w:rsid w:val="00AA27EC"/>
    <w:rsid w:val="00AA5C45"/>
    <w:rsid w:val="00AC0A1A"/>
    <w:rsid w:val="00AC0B40"/>
    <w:rsid w:val="00AC1E32"/>
    <w:rsid w:val="00AC4410"/>
    <w:rsid w:val="00AC59F7"/>
    <w:rsid w:val="00AD08AB"/>
    <w:rsid w:val="00AE51EB"/>
    <w:rsid w:val="00AE6588"/>
    <w:rsid w:val="00AE7DE8"/>
    <w:rsid w:val="00AF543F"/>
    <w:rsid w:val="00AF794B"/>
    <w:rsid w:val="00B0784A"/>
    <w:rsid w:val="00B33943"/>
    <w:rsid w:val="00B36C7F"/>
    <w:rsid w:val="00B53FC1"/>
    <w:rsid w:val="00B609D6"/>
    <w:rsid w:val="00B84D23"/>
    <w:rsid w:val="00B9014D"/>
    <w:rsid w:val="00B9631A"/>
    <w:rsid w:val="00BA022B"/>
    <w:rsid w:val="00BB6FB6"/>
    <w:rsid w:val="00BE24BA"/>
    <w:rsid w:val="00BF732D"/>
    <w:rsid w:val="00C06D9B"/>
    <w:rsid w:val="00C24592"/>
    <w:rsid w:val="00C339CC"/>
    <w:rsid w:val="00C4168E"/>
    <w:rsid w:val="00C46155"/>
    <w:rsid w:val="00C6115E"/>
    <w:rsid w:val="00C663D7"/>
    <w:rsid w:val="00C76C3F"/>
    <w:rsid w:val="00C77846"/>
    <w:rsid w:val="00C8564F"/>
    <w:rsid w:val="00C92694"/>
    <w:rsid w:val="00C976A3"/>
    <w:rsid w:val="00CA3686"/>
    <w:rsid w:val="00CC768F"/>
    <w:rsid w:val="00CD2231"/>
    <w:rsid w:val="00CE16B3"/>
    <w:rsid w:val="00CE2921"/>
    <w:rsid w:val="00CF4D42"/>
    <w:rsid w:val="00D0015C"/>
    <w:rsid w:val="00D23EB0"/>
    <w:rsid w:val="00D26995"/>
    <w:rsid w:val="00D331EC"/>
    <w:rsid w:val="00D370B1"/>
    <w:rsid w:val="00D420F7"/>
    <w:rsid w:val="00D431A5"/>
    <w:rsid w:val="00D451E2"/>
    <w:rsid w:val="00D70655"/>
    <w:rsid w:val="00D76389"/>
    <w:rsid w:val="00D82625"/>
    <w:rsid w:val="00D828DC"/>
    <w:rsid w:val="00D82D85"/>
    <w:rsid w:val="00D85429"/>
    <w:rsid w:val="00D8542F"/>
    <w:rsid w:val="00DA06B9"/>
    <w:rsid w:val="00DB6772"/>
    <w:rsid w:val="00DC097E"/>
    <w:rsid w:val="00DD139F"/>
    <w:rsid w:val="00DD2444"/>
    <w:rsid w:val="00DD3BE7"/>
    <w:rsid w:val="00DE40D0"/>
    <w:rsid w:val="00DF3DBD"/>
    <w:rsid w:val="00E0258C"/>
    <w:rsid w:val="00E04231"/>
    <w:rsid w:val="00E176FF"/>
    <w:rsid w:val="00E230A4"/>
    <w:rsid w:val="00E45AC7"/>
    <w:rsid w:val="00E50794"/>
    <w:rsid w:val="00E54671"/>
    <w:rsid w:val="00E6172E"/>
    <w:rsid w:val="00E76203"/>
    <w:rsid w:val="00E847D4"/>
    <w:rsid w:val="00EB0A0C"/>
    <w:rsid w:val="00EC1BEC"/>
    <w:rsid w:val="00EE38C7"/>
    <w:rsid w:val="00F0345D"/>
    <w:rsid w:val="00F20690"/>
    <w:rsid w:val="00F24694"/>
    <w:rsid w:val="00F24B85"/>
    <w:rsid w:val="00F26BCA"/>
    <w:rsid w:val="00F2759D"/>
    <w:rsid w:val="00F424D8"/>
    <w:rsid w:val="00F609B1"/>
    <w:rsid w:val="00F62276"/>
    <w:rsid w:val="00F70C68"/>
    <w:rsid w:val="00F818AD"/>
    <w:rsid w:val="00F824D8"/>
    <w:rsid w:val="00F84326"/>
    <w:rsid w:val="00F91B93"/>
    <w:rsid w:val="00F9238D"/>
    <w:rsid w:val="00F9587E"/>
    <w:rsid w:val="00F9599D"/>
    <w:rsid w:val="00FA108F"/>
    <w:rsid w:val="00FA6135"/>
    <w:rsid w:val="00FB5EBF"/>
    <w:rsid w:val="00FC3418"/>
    <w:rsid w:val="00FD4137"/>
    <w:rsid w:val="00FD6EB9"/>
    <w:rsid w:val="00FD7C64"/>
    <w:rsid w:val="00FE30EC"/>
    <w:rsid w:val="00FE63E5"/>
    <w:rsid w:val="00FF00DF"/>
    <w:rsid w:val="00FF0F07"/>
    <w:rsid w:val="00FF5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36BF40"/>
  <w15:chartTrackingRefBased/>
  <w15:docId w15:val="{90837EC5-E20D-4416-8029-A8DBFB05E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794B"/>
    <w:pPr>
      <w:jc w:val="both"/>
    </w:pPr>
    <w:rPr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1C21EF"/>
    <w:pPr>
      <w:keepNext/>
      <w:keepLines/>
      <w:jc w:val="left"/>
      <w:outlineLvl w:val="0"/>
    </w:pPr>
    <w:rPr>
      <w:rFonts w:eastAsia="Cambria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">
    <w:name w:val="TableGrid"/>
    <w:rsid w:val="00F84326"/>
    <w:rPr>
      <w:rFonts w:ascii="Calibri" w:hAnsi="Calibri"/>
      <w:kern w:val="2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A12C2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C21EF"/>
    <w:rPr>
      <w:rFonts w:eastAsia="Cambria" w:cstheme="majorBidi"/>
      <w:b/>
      <w:sz w:val="28"/>
      <w:szCs w:val="32"/>
    </w:rPr>
  </w:style>
  <w:style w:type="paragraph" w:styleId="Header">
    <w:name w:val="header"/>
    <w:basedOn w:val="Normal"/>
    <w:link w:val="HeaderChar"/>
    <w:unhideWhenUsed/>
    <w:rsid w:val="00F26BC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26BCA"/>
    <w:rPr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F26BC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BCA"/>
    <w:rPr>
      <w:sz w:val="26"/>
      <w:szCs w:val="24"/>
    </w:rPr>
  </w:style>
  <w:style w:type="character" w:styleId="PlaceholderText">
    <w:name w:val="Placeholder Text"/>
    <w:basedOn w:val="DefaultParagraphFont"/>
    <w:uiPriority w:val="99"/>
    <w:semiHidden/>
    <w:rsid w:val="00730764"/>
    <w:rPr>
      <w:color w:val="808080"/>
    </w:rPr>
  </w:style>
  <w:style w:type="table" w:styleId="TableGrid0">
    <w:name w:val="Table Grid"/>
    <w:basedOn w:val="TableNormal"/>
    <w:uiPriority w:val="59"/>
    <w:rsid w:val="00DC097E"/>
    <w:rPr>
      <w:rFonts w:eastAsiaTheme="minorHAnsi" w:cstheme="minorBidi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A0149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A01497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rsid w:val="00702236"/>
    <w:pPr>
      <w:widowControl w:val="0"/>
      <w:autoSpaceDE w:val="0"/>
      <w:autoSpaceDN w:val="0"/>
      <w:ind w:left="132"/>
      <w:jc w:val="left"/>
    </w:pPr>
    <w:rPr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702236"/>
    <w:rPr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702236"/>
    <w:pPr>
      <w:widowControl w:val="0"/>
      <w:autoSpaceDE w:val="0"/>
      <w:autoSpaceDN w:val="0"/>
      <w:spacing w:before="4"/>
      <w:ind w:left="107"/>
      <w:jc w:val="left"/>
    </w:pPr>
    <w:rPr>
      <w:sz w:val="22"/>
      <w:szCs w:val="22"/>
      <w:lang w:val="vi"/>
    </w:rPr>
  </w:style>
  <w:style w:type="character" w:customStyle="1" w:styleId="apple-converted-space">
    <w:name w:val="apple-converted-space"/>
    <w:basedOn w:val="DefaultParagraphFont"/>
    <w:rsid w:val="00702236"/>
  </w:style>
  <w:style w:type="paragraph" w:styleId="NormalWeb">
    <w:name w:val="Normal (Web)"/>
    <w:basedOn w:val="Normal"/>
    <w:uiPriority w:val="99"/>
    <w:unhideWhenUsed/>
    <w:rsid w:val="00702236"/>
    <w:pPr>
      <w:spacing w:before="100" w:beforeAutospacing="1" w:after="100" w:afterAutospacing="1"/>
      <w:jc w:val="left"/>
    </w:pPr>
    <w:rPr>
      <w:sz w:val="24"/>
    </w:rPr>
  </w:style>
  <w:style w:type="character" w:styleId="Strong">
    <w:name w:val="Strong"/>
    <w:basedOn w:val="DefaultParagraphFont"/>
    <w:uiPriority w:val="22"/>
    <w:qFormat/>
    <w:rsid w:val="009A22E7"/>
    <w:rPr>
      <w:rFonts w:asciiTheme="minorHAnsi" w:hAnsiTheme="minorHAnsi"/>
      <w:b/>
      <w:bCs/>
      <w:sz w:val="3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vi.wikipedia.org/wiki/H%E1%BB%A3p_s%E1%BB%91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vi.wikipedia.org/wiki/S%E1%BB%91_t%E1%BB%B1_nhi%C3%AAn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87084F-C660-4483-9F50-43D83E6434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7</TotalTime>
  <Pages>3</Pages>
  <Words>766</Words>
  <Characters>437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59</cp:revision>
  <cp:lastPrinted>2024-05-12T08:48:00Z</cp:lastPrinted>
  <dcterms:created xsi:type="dcterms:W3CDTF">2023-05-19T10:27:00Z</dcterms:created>
  <dcterms:modified xsi:type="dcterms:W3CDTF">2024-06-24T02:39:00Z</dcterms:modified>
</cp:coreProperties>
</file>